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7" r:id="rId2"/>
    <p:sldId id="340" r:id="rId3"/>
    <p:sldId id="341" r:id="rId4"/>
    <p:sldId id="342" r:id="rId5"/>
    <p:sldId id="343" r:id="rId6"/>
    <p:sldId id="344" r:id="rId7"/>
    <p:sldId id="345" r:id="rId8"/>
    <p:sldId id="346" r:id="rId9"/>
    <p:sldId id="347" r:id="rId10"/>
  </p:sldIdLst>
  <p:sldSz cx="9144000" cy="6858000" type="screen4x3"/>
  <p:notesSz cx="7315200" cy="9601200"/>
  <p:embeddedFontLst>
    <p:embeddedFont>
      <p:font typeface="MT Symbol" panose="05050102010706020507" pitchFamily="18" charset="2"/>
      <p:regular r:id="rId13"/>
    </p:embeddedFont>
    <p:embeddedFont>
      <p:font typeface="Lucida Calligraphy" panose="03010101010101010101" pitchFamily="66" charset="0"/>
      <p:regular r:id="rId14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2814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r>
              <a:rPr lang="en-US"/>
              <a:t>206 </a:t>
            </a:r>
            <a:r>
              <a:rPr lang="en-US" smtClean="0"/>
              <a:t>7.1</a:t>
            </a: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5581B8A1-B785-47E4-9959-9CD9C60D9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5201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15:09.11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142 1590 446,'0'0'38,"0"0"-8,4 0-6,-4 0-6,0 0-3,0-3-3,4 3-2,0 0-3,4 0 1,5 0-3,-1 0 0,4-4-2,1 3 0,-1-2-2,5-4 0,-5 1 0,0-4 0,1 2 0,-1 2-2,4 0 2,-3-1 0,3 1-4,-7 0-5,-1-1-3,4 7-6,-3 0-5,-5-3-8,-4-3-9,4-2-10,-8 1-12</inkml:trace>
  <inkml:trace contextRef="#ctx0" brushRef="#br0" timeOffset="245.014">9224 1801 326,'0'0'31,"0"0"1,0 0 5,4 0-1,-4 0-3,0 0-6,12 0-9,-4 0-3,1 0-4,3 0-3,-4 0-4,4 0 1,5 0-2,-1 0 1,0-3-3,-3 0 1,3-7-2,0 4-3,-3 1-6,-1-1-4,0 3-11,-4-1-11,5-2-14,3-8-14</inkml:trace>
  <inkml:trace contextRef="#ctx0" brushRef="#br0" timeOffset="1141.0653">10395 841 252,'0'0'22,"0"0"2,0 0 0,-4 0-2,-1-6-3,1 2-6,0 1 0,0 0-6,-4 0-3,4-2 0,0 2 0,-8 3-1,3 0-1,1 6-1,-4-4 0,-9 7-1,9 7 0,-4 0 0,3-8 2,-3 8 3,0-2 3,-1 9 2,5 0 3,-4 3 2,3 1 1,1 0 0,4 5-3,-4-2 1,3 3-3,1-2 0,4 2-2,0-1 1,4 6-2,0-3-1,0 1 2,4 4 0,0-3-1,0 2 2,0 1-1,9 3 1,-9 0 0,8-3 1,0 3-2,1 0 1,-1 0-1,0-4 1,1-2-3,-1-1 3,-4 1-2,-4-4-1,4 4 0,0-7-1,-3 2-3,-5-2 1,4 4 0,-4-1 2,4-3-2,-4 2-1,0 5-1,0-4-1,0 0 1,-4 4-1,0-7 0,-9 2 0,5-2-1,-4-6 2,4 1-1,-5-4-4,1-2-2,0-1-5,-1-3-3,1 3-3,-4-2-3,8-3-5,-5-2-3,5-2-3,-4 1-5,4-4-12,8-3-10,-4-3-6</inkml:trace>
  <inkml:trace contextRef="#ctx0" brushRef="#br0" timeOffset="1642.0939">10456 3033 273,'0'0'27,"0"0"-5,0 0-5,0 0 4,0 0-2,0 0 0,4 0 2,-4-3-1,0 3 1,4 0-1,-4 0-1,0-3-4,0 0 2,0-5-1,0 1-3,-4-2-1,4-1-1,-4 4-2,4 1-1,-4 2-2,-4-7-2,0 7 2,-1-3-2,1 0-2,0 2 0,0 3-1,0 1 1,-1 0-2,1 1 1,-8 3 0,4 2-1,-1 7 0,1 4 0,0-1 0,4 5 0,-5-2 0,5 5 1,-8 1-1,12-1 0,-5 3 0,1-5 0,8 2 0,0-2 0,0-4-1,0-2 2,0 0-1,4-2 0,9-5 2,3-2 0,-4-7-2,5 0 2,-1-7-1,0-2 0,1-4 1,-5-7-1,0 4 1,1-2-1,3-4 0,-8 1 0,-4-1-3,4-5-2,-3 6-1,3-4-5,-8 1-1,0-3-3,0-2-6,4 5-5,-4 5-5,4-4-9,-4 2-4,4-1-10</inkml:trace>
  <inkml:trace contextRef="#ctx0" brushRef="#br0" timeOffset="2729.1561">10075 459 283,'0'-3'21,"0"3"2,0 0-4,0 0-3,0 0-3,0 0-4,0 0-2,-4 0-1,0 0 0,4 7-1,-16-7 4,12 4 1,-9 6 2,1-4 1,4 1-1,-4-4 1,-1 6-2,1-4 0,4-2-1,-4 0-1,-1 4-3,1-4-1,0 0 0,-5 0-2,5 1 0,0-1-1,4-3-1,-5 0 0,5 0 1,4 0 0,0 0-2,0-3 0,-4-1 0,8-2 0,-4-7 0,4 5 0,-5 2 0,5-4 0,0 1 0,5-1 0,-5 2 0,4-1-1,4-1-1,-4 1 1,8-1 1,-4-1-4,5-2 2,-1 7-1,0 0 1,1 1 1,-1 2 0,0 0-1,-4-1 2,5 4-1,3 0 0,-4 7 0,1-4 2,3 8-1,-4 2 0,0-4 1,5 6 3,-5-3 1,5 1 0,-1 0-1,0-8-1,-3 7-1,3 1 2,4-5-1,5 1-1,-13-2 1,9-4 0,-5 0-2,0 0 0,5 1 3,-9-4-1,5 0 0,-9-4-1,0 4 0,4-6 0,-4-7-1,1 5 0,-1 2 0,-4 0-1,-4-4 0,4 1 0,0-3 0,-4-3 0,0-1 3,-4 5-3,4 1 1,-8-3 0,0 7 1,-5 1-2,-3 2 0,4-3 0,-9 6 0,1 0 0,3 6 0,-3-3 0,-5 5-1,5 8 0,3-2-1,1 2-3,-8 0-2,7-3-3,5 1-6,-9 5-7,9-5-6,0 2-11,0-1-6,-25 34-12</inkml:trace>
  <inkml:trace contextRef="#ctx0" brushRef="#br0" timeOffset="3543.2027">10792 1820 306,'0'0'41,"0"2"-2,0-2-4,0 0-3,0 0-4,0 5-4,0-5-7,4 0 0,4 0-2,4 0-3,1-5-1,-5 3-3,4-7 2,0-1-4,5-3-2,-1 2-1,-4-5 1,1 4-3,-1-3 1,-4 0-1,0-1 0,1 1 1,-5-1-2,0 2 0,-4-2 0,0 0 1,0 5 0,0 2-3,0-4 3,-8 3 0,-5 6 0,1 0 0,0 1-1,-1 3 0,1 0 0,-4 3 1,-1 5 1,5 5 1,0 0 2,-5 4 0,5 9 0,4-2-1,-4 3 0,-1 1 3,5 2-2,0 1 1,0-1 1,4 5-2,4-5-1,0 0-1,0-3-1,4-1 0,0-2-1,4-2 0,4-5 1,1-4-1,-1 0-1,8-9 0,1 3 0,-1-7-1,1 0-4,-5 0-3,1-3-4,-1-1-1,4-3-3,1 0-2,-9-6-6,0 1-10,5-3-13,-5 0-12</inkml:trace>
  <inkml:trace contextRef="#ctx0" brushRef="#br0" timeOffset="3827.2189">11160 1269 416,'0'3'41,"4"-3"-10,-4 0-5,0 0-4,0 0-4,0 0-4,0 0-4,9 0 3,-1 0-2,4-3-3,0-1 0,1 1-5,-1 0 2,0-5-2,0 2 0,1-1-1,3 1-2,-4 0-4,-3 1-2,3 2-5,-4 0-4,0-1-6,0 4-5,1-3-7,-5 3-10,4 0-10,8 0-5</inkml:trace>
  <inkml:trace contextRef="#ctx0" brushRef="#br0" timeOffset="4455.2549">11504 1434 313,'4'0'26,"-4"0"-7,0 0-2,0 0 3,4 0 1,-4-3 0,0 3 2,8 0 0,1 0-1,3-7-3,-4-1-3,4-7 0,1 2-4,-1-1-3,0 1 0,1-3-3,-1 2-1,0-2 0,5 1-2,-1 0 0,-4-1-2,0 1 0,1-1 2,-1 4-3,4 1 1,-3-2 0,-5 3-1,4 2-1,0-1 2,-3 2-1,-1 1 0,0 0-1,0 3 2,0-1-1,-4 4 0,1 0-1,-1 0 2,0 0-1,0 0 0,0 4 0,0 2 0,-4 7 0,4-1-1,0-1 0,-4 2 0,0 0-3,0 4 0,-4-1 0,0-1-2,-4 4 0,4-2 1,-4 2 3,-1-3-1,-3-5 1,4 5 1,0-3 0,0-5 0,-5-2 1,9 4 0,-8-7 0,4 3 0,4-6 0,-5 0 0,1 0 0,0-3 2,4 0 0,-4-3 4,0-1 1,3 4 1,-3 0 0,4 0 0,0 3 0,4 0 0,0-4 1,-4 4-3,4 0 0,0 0 0,0 0 0,0 0-1,0 0-1,0 0 0,0 0-1,0 0 1,8-4 0,4 1 0,1-4-1,-1 1 0,4-1-2,-3-2 0,7 4 1,-3-1-2,-1-1-1,0 1-5,-3 3-5,-5 0-4,0 0-1,4-1-2,0 1 0,-3 2-8,3 1-8,0 0-6,-4 0-4,5-4-2,24 12-10</inkml:trace>
  <inkml:trace contextRef="#ctx0" brushRef="#br0" timeOffset="4907.2807">12114 1434 314,'0'-3'27,"0"0"-1,4 3 4,-4-4 2,8 0 0,-4-3-2,9-2-7,-5-4-5,4-1-4,-4-2-3,5-3-1,-1 1-1,0-1-2,1-1 1,-1-3-3,0-1 0,5 4-2,-5-9 0,0 2-2,-4 3 1,5-8-2,-1 2 2,-4-3-2,4-1 1,1 1-1,-5-3 1,0 4-1,0 2 0,-4 3 0,4-2 0,-8 5 0,5 0-1,-1 5 2,-4 5-1,0 4 2,0 4-1,0-7 1,0 7-2,0 3 0,0 3 1,0 3-1,0-3 0,0 3 0,-4 10 1,-1 14 2,-3 1 0,0 6 4,-4 6-3,-1 2 1,5 5-1,-4 0-3,4 3 2,-4-1-2,7-3 2,-3-3-2,4 0-1,0-13 1,4 0-1,0-3 0,4-1-1,0-9 2,4-1-1,5-3 0,3-5 0,0-2 0,5 0-1,-1-6 0,5-3-7,-5 0-1,1-3-5,-1-9-8,-3-4-5,-1-1-12,1-6-11,-9 2-6</inkml:trace>
  <inkml:trace contextRef="#ctx0" brushRef="#br0" timeOffset="5142.2941">12085 997 429,'0'0'45,"0"0"-9,0 0-8,0 0-2,5 0-2,-1 0-3,0 0-2,12 0-4,5 0-5,-1 0 1,5 0-6,-5 0 2,5-3-2,3 3-1,-3-4-2,-1 1 1,1-3-2,0 3-6,-1 3-1,1 0-3,-1 0-4,-3 0-5,-1 3-4,-3 3-8,-5 7-9,4 3-10,-3-2-7,19 35-9</inkml:trace>
  <inkml:trace contextRef="#ctx0" brushRef="#br0" timeOffset="5564.3183">12912 1649 449,'0'0'59,"0"-4"-9,0 4-6,0 0-2,0 0-3,-4 0-5,4 0-8,0 0-5,0-3-5,0 3-5,0 0-2,0-3-5,0 0-5,0 0-6,0-4-7,0 1-7,4-2-10,5-2-8,3-2-15,0 1-19</inkml:trace>
  <inkml:trace contextRef="#ctx0" brushRef="#br0" timeOffset="6692.3828">13613 1226 165,'-5'-3'18,"5"1"0,5-1 4,-1-4 6,-4 1-2,4 0 2,0 6 1,-4-7-2,0 1 3,4 6 0,-4-2-3,4-1-3,0 0-3,-4 0-5,4 3-1,-4 3-5,0-3 1,0 3-3,4 2 5,0 11 0,0 8 2,1 9-2,-5 2-2,0 2-1,0 9-1,0 0-2,0 2-1,0 1-1,4 3-2,-4-1-1,0-5 1,0 4-2,0-8 1,0-2-2,0-3 0,0-4-1,0 1-3,-4-3-5,4 0-1,-9-4-4,5 1-5,0-4-3,4 0-11,-4-5-12,4 2-13</inkml:trace>
  <inkml:trace contextRef="#ctx0" brushRef="#br0" timeOffset="8023.4589">14566 1820 135,'0'0'24,"0"0"-4,0 0 2,0-3-1,5 3-5,-5 0 0,0 0-4,0 0 3,0 0-1,0 0 3,0 0 1,0 0-1,0-3 2,0 3-1,0 0-1,0-3 3,0 0-2,0-1-1,0 1-3,0-3-4,0-1-3,0-2 0,-5 4-3,5-1-1,-4-4-1,0 4-1,0 0 1,-4-2-1,4 4 0,-4-2 0,-5 0-1,5-1 0,-4 7 0,0 0 0,-1 4 0,-3-4 0,4 6 0,-1 7 0,-3-5 0,4 4 0,-5 4 0,5 2-1,-4 4 2,-1-1-1,5 4-1,-4 2 0,3 0 1,5 0 1,-4-1 0,4 1-1,4 1 0,0-10 0,4 2-1,0-4 2,0-3-1,4-4-1,0-9 2,4 2-1,4-2 0,1-2 3,3-7 1,0-7 3,1-5-1,-1-1 0,4-5 1,-3-3 0,3-4 0,5 0 4,-1-8-2,-3-4-1,-1 0 2,5-6-2,-9-9-2,5-1-1,-1 2-1,1-2-1,-1 1 0,-3 2-2,-1 5-1,0-4 0,-7 5 0,3 5 0,-4 2 0,0 3 0,0 4 0,-4 7 2,-4 8-1,5 3-1,-5 5 1,0 7-2,0 6 1,0 0 1,0 3-2,0 9 1,-9 10 0,-3 18 0,0 6 1,-5 4 0,1 9-1,4 3 0,-5 11-1,1 3 0,4 6 2,-1 1-2,5-1 1,0 1 1,4-7-2,0-5 1,4-10 1,0-6 0,4-9-1,0-6-1,4-7 0,5-3 2,-1-11 0,4-4 1,-4-5 5,9-7-1,-1 0 0,5-10 1,4-3-2,3-4 0,1-15-1,4-1-1,-4-4 1,-5-6-2,5-3 1,0-8-2,-4-8 0,-1-5 0,-3 1 0,-1 0-1,5 3 0,-4-6 2,-5 12 1,1-2 0,-5 5 0,-4 2 0,0-1 0,-3 11 1,-1 8-1,4 1 0,-12 6 0,0 4-1,8 9 0,-8 5-2,0 2 2,4-2-1,-4 6-1,0 3 1,-4 0 0,4 3-1,0 3 0,0 16 0,-8 12 1,-4 9-1,0 3 0,3 5 2,-7 1-1,8 12 0,0-2 1,-5 1 0,1 6 0,8 1-2,4-7 1,0-4-1,0-2 1,0-7-2,8-4 1,-4-3-2,13-13-1,-1-3-1,4-5-2,1-4-2,3-9-1,5-6-3,0-3-6,4-6-3,-5-4-6,-3-4-6,3-10-12,-7-4-15,53-79-11</inkml:trace>
  <inkml:trace contextRef="#ctx0" brushRef="#br0" timeOffset="8237.4712">14906 1248 506,'0'0'33,"8"0"-3,5 0-1,15 0-3,5 0-5,8 0-4,-4 0-5,12-3-1,-4 0-5,16-7 0,1 4-2,-5 3-6,-4 1-6,1-4-7,-13 2-8,-9 4-4,-7 0-11,-1 0-14,-7 0-13</inkml:trace>
  <inkml:trace contextRef="#ctx0" brushRef="#br0" timeOffset="10920.6246">2620 5208 267,'0'0'35,"0"0"-1,0-3-1,0 3-2,0 0 1,0-3 2,4 3-3,0 0-2,9 0-3,-1 0-4,0 0-3,9-4-2,-5-5-3,5-1-3,7 2-3,-3 2-3,-1 3-1,1-3 0,-1-1-1,-3 1-2,-1 1-5,1-1-3,-1-1-1,1 1-5,-5 0-3,1-1-6,-1 4-7,-4-2-9,0-1-11,-3 0-7</inkml:trace>
  <inkml:trace contextRef="#ctx0" brushRef="#br0" timeOffset="11189.64">2706 5384 337,'-4'4'27,"4"2"-1,4-3 3,0 4 1,0-7-1,5 0-3,3 0-3,4 3-5,1-3-2,-1 0-1,4 0-3,1-3-2,-1-1-3,1 1-2,3-6-1,-3-2 0,-1 4-3,1-2-1,-1 2-3,-7 1-5,7 6-2,-4-6-5,1 6-6,-1 0-9,-4-5-8,5 2-8,28-16-14</inkml:trace>
  <inkml:trace contextRef="#ctx0" brushRef="#br0" timeOffset="16402.9382">3848 5834 274,'0'0'40,"0"0"0,0 0-4,0 0-2,0 0-2,0 0-2,0-3-3,0 3-2,9 0-3,-9-11 0,16 2-4,-4-7 0,0 3-4,5-5 1,3-7-1,5-8-1,-1-7-3,9-8-2,-4 2 0,4-6-2,-1-6-1,1 0-2,4-6 1,-4 2-1,4-2-1,-5-1-1,1-2-1,0 1 1,0-6 0,-5-4 0,5 0-2,-4-4 1,-1 4-3,-7-1 0,-1 7-3,-7 1 1,-5 3 0,4 6 1,-12 1-2,0 10 2,0 3-2,0 8 2,-8-4 1,-4 12-1,3 3 1,-7 5 1,0 4-2,-5 6 1,1 8 0,7 4 1,-7 4-2,-1 8 1,1 6 1,-5 14 2,5 1-1,-5 3-1,1 7 1,3 4 1,1 3 0,-5 3 0,1 6 0,7 4-1,1 17 1,0 6 0,-1 6 0,5-2 0,4-1 0,8-6 0,0-7 0,0-6 0,4-1 1,4-6-1,8-4 0,-3-8 0,3-5-1,5-6 1,-5-7 0,4-7 0,1-9-1,-1-4 3,1-10 1,3-3 1,1-6 2,4-5 0,-1-5 0,5-13-2,-4-8 0,7 1 0,-3-1-1,0-2 0,-8 2-2,-5 4 1,-4-1-1,1 1 0,-5 1 1,-4 5-2,0 6 1,1 6-1,-9 2 0,0 5 1,0 5-2,0-1 1,0 1 0,0 3 0,0 3 0,0 4 0,-4 14 0,-5 2 0,-3 6 0,4-5 0,0 6 0,4-1-2,-1-2 1,1 0-2,4-5 2,0-5-2,4-1 2,-4-1-1,13 1 2,-5-7 0,4-3 0,5-6 0,-5 0 3,8 0 2,-3-6 0,-1 0 1,1-10-1,3 8 0,-4-5 0,5-3 2,-1 2-2,-3 1-2,3 1 0,1 0 0,-9 0 0,4 5-2,-3 1 0,-1 3 0,0 1-1,-4 2 1,-4 0-2,13 0 2,-13 2-1,4 1 0,0 10 0,-4 6 0,0-8-1,1 2 0,-5 1-2,4 2-2,-4-7 2,4 4-1,0-11 1,-4 1 1,0 3 0,0-3 0,0 1-2,0-4 2,0 3 0,0-3 1,0 0 1,8-3 0,-4 3-1,8-7 0,-3-4 1,-5 2 0,0 2-2,0-2 2,4 5 0,-8 0 0,8-1-4,-8 3 2,8-1-3,-4 3 1,-4 0 1,9 3 0,-9 4 1,8 1 1,-4 11 1,4-2-1,-8 5 0,0-1 1,8 1 0,-4-4 0,5-2 0,-5-5-2,4-2 0,0-2 4,-4-7-4,4 0 4,1 0-4,-1-13 4,4 2-2,0-8 0,1-8-2,-5 3 4,0-8-2,0 12 0,0 0-2,1 3 1,-1-2 2,-4 9-3,0 2 2,4 5 0,-4-3 0,0 6 1,0 0-2,0 0 1,5 0 0,-5 0 2,4 6 1,0 1-1,0 4 1,1 1 1,3-2-2,-4-2 1,8 1-2,-3-2 2,-5-1 0,4 7 0,4-10 0,-3 2-1,-1-2 0,9-3-1,-9 0 2,4 0-2,-4 0 0,1 0 2,-1-3-3,-4 0 0,4 1 0,-3 2 1,3-3-1,-4 0 0,0 0 0,5 3 1,-5 0-2,0 0 1,0 3-3,0 0 1,5-3-1,-5 5 1,8 1 0,-4-6 0,1 6 1,-1-2-2,4-4-2,1 0 0,3-4-1,1-5-1,-1 1-4,1-5-4,3 4-6,-3 1-7,-5-2-12,0 1-12,1-1-14</inkml:trace>
  <inkml:trace contextRef="#ctx0" brushRef="#br0" timeOffset="16762.9588">4909 4764 267,'0'-6'22,"0"-7"-3,0 2 0,0 2 1,4-7 0,-4 5-4,0 1-3,0 1-5,0 2-3,0 7 1,0-3-4,0 0-3,4 3-6,-4 0 2,0 0-5,0 3-8,0-3-4,0 26-20</inkml:trace>
  <inkml:trace contextRef="#ctx0" brushRef="#br0" timeOffset="17650.0095">4114 6235 442,'0'0'47,"0"3"-9,-4-3-12,0 3-5,-4 1-5,4 2-6,-4 5-1,0 8-2,4 3-3,-5 2 0,5 3 0,0 3-3,0 2 0,-4-2 0,8 4-2,-4-4 3,0 2 0,4-5-2,-4-3 0,4-2 0,0-8 0,0-1 1,0 0-2,0-10 1,0 0 0,0-1 0,0-2 1,0 0-2,0 0 1,0-2-2,0-7 1,0-14 0,4-1 2,0-6-2,0-3 2,4-5-2,0-2 0,5-3 2,-5-5 1,4-1 1,0 0 0,1-1 0,3 0-2,4 10 0,-3 3 1,-1 5-1,1 5 0,-1 10 0,0 1-1,-3 3-1,3 1 2,-4 7-2,1-1 2,-1 6-2,0 0 2,-4 3-3,0 0-1,-3 5-2,3 1 1,-4 1 0,-4 3 2,0-2 0,0 8-1,-4-5 0,4-1 0,-8 6 0,-1-5 1,1 5-2,0-1 3,-8-2 0,3 0 1,5-2 0,-4-1-1,0-1 0,-1-4 2,5-1-2,-4-1 2,4-3-2,-1 4 4,1 2 2,4-9-1,0 2 1,0-2-1,4 6-1,0-3 0,0 0 1,0 4 1,0-1-1,0 4 4,4-2 1,0 4-1,4-2 3,1 3-4,3-7 0,0 5-1,0 2-2,1-1 0,3-4-1,0 5-1,1 0-1,-5-2 0,0-1-5,5-1-4,-5 1-5,-4-4-5,4 0 1,-3-1-6,-5-2-7,4 4-6,0-1-9,-4 0-7,0 4-2</inkml:trace>
  <inkml:trace contextRef="#ctx0" brushRef="#br0" timeOffset="18215.0419">4708 6324 406,'4'0'40,"0"-3"-7,0 3-1,0 0-3,1 3-7,3-3-1,4 3-6,-4-3 0,5 3-4,-1 1-1,4-4-1,-4 0-1,1 0-1,3 0-1,0 0-1,1-4-2,-1 1 1,1-3-1,-5-1-2,4 1 1,-3 1-1,-1-1-1,0 3 1,0 3-1,-3-3 0,3-1 0,-8 4 0,0 0 0,-4 0 0,0 4-1,0-4 2,0 3-2,0 6 2,0-1-2,0 5 2,0-3-1,-8 1 0,4 1-1,-9 1 1,5-3 0,0 1 1,4-2-1,-4 1 0,0 1 0,4-5-1,-1 1 0,1-1-1,0-3-1,0 0 2,4-3-3,0 0 3,4 0-1,-4 0 1,4 0 1,5 0-1,-1-3 0,0-3 1,0-4 1,4 1-2,-3 1 1,7-5 0,-4-3 0,1 2 0,-1-2 0,-4 5 0,0-8 2,4 3 1,-3-2 2,-5-4-1,-4 8 2,0 1-1,4-3-1,-4 2 2,-4-5-1,4 5 0,-4-2 1,-9 0-4,9 5 2,-8 4-3,4 1 1,-4-7-1,-1 8-4,1-1-3,4 3-3,-5 0-2,5 3-4,0 0-3,4 0-4,-4 0-7,8 0-8,0 6-5,0-6-5,0 6-2,0-4-2</inkml:trace>
  <inkml:trace contextRef="#ctx0" brushRef="#br0" timeOffset="25093.4353">5556 6156 321,'0'0'40,"0"0"-7,0 0-3,0 0 0,0 0-3,4 6-6,-4-6-4,-4 3-4,4 10 0,0-5-2,0 1 0,-5-6-2,1 4-1,0-4 1,4 0-1,-4 4-1,0-4 1,0-3 0,0 1-3,-4 6 0,0-1-2,-5 0-1,-3 1 0,4 1-1,-5-2 0,1 4-1,-5-4 1,5 0-1,0 1 0,-5-7 0,5 3 0,-5-3 0,9 0 0,0 0-1,-5 0 2,5-3-1,8-4 0,-8 1 0,3-7 0,5-1 0,0-2 0,4 2-1,0-9 0,0 9-2,0-2 1,8-6 0,-3 4 1,11 3-3,-4 0 3,1 3 0,-1 2-1,8 0 1,1 4 2,-1 1 0,1-1-1,3 6-1,1 0 2,-5 3-2,5-3 2,4 0 1,-1 3 0,-3 2 5,3 5-3,1-7 1,0 3 0,-1 1-1,5-1-2,-4 3 0,-5-4 0,1 8-1,-1 0 0,-3-2-1,-5 2 0,1-4 0,3 1 1,-8-1-1,1-1 0,-1-2 0,-4-2 0,0-1 0,1-3 0,-1-3 0,-4 3 2,-4-4-1,8-2 0,0-5 1,-8-5-1,0 3-1,0-3 1,0 2-2,0-5 2,0 2-2,-4-6 2,0 6-1,-8-2 0,-1 1 0,-3 9 0,-4-4 0,-1 10-1,-3 3 1,-1 0 0,0 6 0,-3 4 0,-1 9-1,5-2-2,-1-1-3,5 2-4,-1 1 1,5-5-6,-1 8-4,9-7-7,-4 1-11,4-7-13,8 4-11</inkml:trace>
  <inkml:trace contextRef="#ctx0" brushRef="#br0" timeOffset="30155.7248">7226 4183 323,'0'0'33,"-4"-2"-1,4 2-1,-4-3 1,4 3-3,0 0-4,0 0-6,-8 0-5,8 0-1,-5-3-3,1 3 2,0-3-4,4 3-1,-4-4-1,4 1-2,-4 3 0,0-3-2,-4 3-1,-5 0 1,1 3-2,-4 4 0,-5 7 1,1 8 0,-5-1-1,5 4 0,-1-1 1,1 6-2,4 4 2,3 1 2,1-2 1,0 10-1,4-3 0,3 9-2,5-1 2,5 4 1,-5 4 1,8-2-1,4 1-1,0-5 1,5-1 1,-1-1 2,4-2-2,1 0 1,-5-3 1,5 0-1,-1 0 0,-3-4 2,-1 4-1,0-1 0,-3 1 0,-1-1-1,-4 1 0,0-3 0,-4 0-1,1 0 0,-5-4 0,0 6-2,-5-9 1,-3 0-2,4 1-1,-8-4 2,0-5-3,-1-1 1,-3 0 0,4-5-1,-5-1 0,1 1-2,4-3-5,-1-5-5,-3 1-5,0 1-4,3-5-4,5 2-7,0-4-5,0 0-12,0 4-10,-17 14-12</inkml:trace>
  <inkml:trace contextRef="#ctx0" brushRef="#br0" timeOffset="30597.7501">7361 6424 264,'0'0'26,"0"-3"-3,0 3 0,0-5 2,0-7-2,0 2-1,0 0 1,0 2-1,0-4-1,0 2-5,-4-2 2,4 4-3,-4 1-1,-4-2-3,4-4-1,-1 7 1,1 4-4,-4-1-3,4 0 0,-4-1-3,0 1 0,-5 3 2,5 0 0,-4 0-3,0 3 0,-1 4 0,5 4 0,-4 2 0,4 3 0,-5-2 0,1 5 0,4-5 2,0 2 0,4 3 0,0 2-2,4-2 2,0-5 0,0-1-1,0 0 0,4-2-1,4-2 1,4-2 1,0-4 0,5-3-1,-1-3 0,5-7 2,-9-4-2,8-2 0,-3 0 0,-5 2-3,0-5-2,-3 1-3,-1 2-7,-4-3-7,0 5-16,-4-2-13,-4 5-9</inkml:trace>
  <inkml:trace contextRef="#ctx0" brushRef="#br0" timeOffset="31686.8124">6931 3617 290,'0'-2'36,"0"2"-2,0-3-6,0 3-5,0 0-5,0 0-1,0 0 0,0 3 2,0 2 1,0 8-6,0 2 0,0 1-1,0-1-3,-4 9-3,4-2 0,0-2-3,0-4-1,-4 2-1,4 10 1,-4-4-2,0-1 0,-4-6 1,3 5-2,1-7 0,0 4-1,4-3 1,-8-5 0,4 1 1,0-2 0,4-5 0,-4-2 0,4-3 3,0 0-2,0-3 1,-4-2-2,0-5 0,4-9 0,0-8 0,0-6 1,4-7 1,0 4 1,0-4 1,0-3-1,0 6 1,4-2-2,0-1 0,1 7-2,3-4 1,0 8-1,1 2 1,-1 5-2,4 1 1,1 6 1,-1 3-2,0 0 1,1 2-1,-5 4 0,4 3 0,-3 3 0,-5 0 1,4 3-1,-4 3-1,-4 4 2,5 6-1,-9 1 0,0 8 0,0-1 0,-9-3 0,5 4 0,-4-1-1,-4 2 2,0-2-1,3-1-1,-3 0 2,0-9-1,-1 5 0,5-5 0,0-1 0,-4-3 2,8-4 0,-9 0 1,9-2 1,0-1 2,0-2-1,-4 2-1,4-3 1,0 0-1,4 4 0,-4-4-1,4 3-1,0 0-1,0 0 1,0 7 0,4-4 1,-4 5 0,8 2 1,4 3-2,5 1-1,-5-4 1,8 3-2,-7-2 1,7-1-1,1-4-1,-1-1-8,1 2-6,-5 3-6,-4-4-6,0-1-12,-3 5-14,-1 3-14</inkml:trace>
  <inkml:trace contextRef="#ctx0" brushRef="#br0" timeOffset="32377.8519">7607 5318 302,'0'0'44,"0"-3"-2,0 3-4,0 0-5,0 0-4,0 0-3,0 0-3,0 0-4,0-4-1,0 4-4,4 0-1,0-9-1,-4 1-3,16-2-2,-8 4 0,1-8-4,-1 4 0,4-6-1,-4 4 1,0 0-2,-3 0 0,-1-1 0,0 2 0,-4-2 0,0 0-1,0 1-1,0 1 2,0-5-2,-4 6 2,0 2-2,-9 2 0,5-1 1,-4 7 1,-1 0-2,1 4 1,4-1 0,-4 6 0,4 2 0,-5 5-2,1-1 2,4 7 3,0 2-1,-1 1 2,1 5-1,4 1 0,0 2-2,4 2 2,0-5-2,0 0-1,4 1 2,4-3-1,5-7 0,-1-2 0,-4-5 0,8 2-1,-3-3 2,3-8-2,0-2-3,5-3-2,-1 0-5,5-8-5,-5 2-4,-3-10-3,3-3-12,-7 1-11,-1-3-12</inkml:trace>
  <inkml:trace contextRef="#ctx0" brushRef="#br0" timeOffset="32620.8658">7942 4722 429,'0'-7'44,"0"7"-11,0 0-8,0-3-5,0 3-7,4 3-2,5-3-3,-5 0-1,8 0-2,4 0-2,-3-3-1,-1-3 0,4-1-1,1 3-1,-1-6-4,0 7-5,-3-4-9,3 1-10,-4 3-12,1 0-10,-9 3-7</inkml:trace>
  <inkml:trace contextRef="#ctx0" brushRef="#br0" timeOffset="33109.8938">8225 5000 313,'0'-3'37,"0"3"-7,0-4-2,4-5-1,0-2 0,4-5-6,-4 2-3,9-2-7,-1 0-1,-4-2-4,4-1-3,1-1 2,-1 0-2,-4 3 0,8-2-1,-3 1-2,-1-1 1,0 3 0,5 2 0,-5 5 0,-4-4-1,0 3 0,5 6 0,-9 0 0,0 1 0,0 3 0,0 3 0,-4-3 0,4 7 0,-4 4 0,0 5 0,0 0 0,0 1 0,-4-1 2,0 5-2,4 1 0,-8-1 0,-5-2 0,5-2 0,-4-1-1,8-3 1,-8-2 0,3-2 0,1-2 0,0-4-1,0 0 4,4-3 1,-4 0 1,3 0 1,-3 0-1,0-3 1,4 3 2,4 0 1,-8-3-1,8 3 2,-4-3-3,4-1 1,-4 4-1,4 0-2,0 0-1,0 0-2,0 0 0,0 0 0,4-3 0,0 0-1,4-3-1,4 3 0,1-2-4,-1-3-4,0 6-3,4-4-2,1 0-3,3-1-3,-3 1-9,-1 3-6,0-4-5,1 3-4,-1 4-2,29 0-8</inkml:trace>
  <inkml:trace contextRef="#ctx0" brushRef="#br0" timeOffset="33479.915">8687 4923 291,'0'-3'40,"9"0"-4,-5-6 1,0-6-2,4-1-6,0-3-4,-4 2-7,4-1-1,1-4-3,-1 1-2,4-7-2,-4-2-2,1-1-2,3-8 0,0 4 0,0-2-2,-3-1-2,3-2 0,-8-1-1,8 1 0,-4 2 0,1 0 0,-5 8-2,4-4 2,-4 10-1,4-1 0,-8 7 1,0 6-1,0-1 0,0 7 2,0-2 1,0 5-3,0-1 2,4 4-2,-4 0 3,0 0-3,0 4 1,0 5-2,0 12 2,0 9 0,-4 2 1,0 6 0,-4 2 0,0 9 0,-5 3 0,5 4-1,8 1 0,-4-4 0,0-1-1,4-7 0,4-6 0,0-4 0,0-8-4,9-9-3,-1-2-2,8-7-1,-3-9-4,3-3-9,1-6-14,3-9-15,34-60-15</inkml:trace>
  <inkml:trace contextRef="#ctx0" brushRef="#br0" timeOffset="33683.9266">8687 4459 427,'0'0'43,"0"0"-10,0-3-7,0 3-6,0 0-7,5 0 1,-1 0-6,12 0 0,0 0-4,1 0 1,-1-6-3,1 3 1,7-1-4,1 4-3,-1-3-7,-3 0-9,7 0-11,-3 0-10,-1 3-8,42 9-10</inkml:trace>
  <inkml:trace contextRef="#ctx0" brushRef="#br0" timeOffset="34669.983">9613 5175 183,'0'0'39,"4"0"-3,-4 0 0,0 0-3,0-4 4,0 4 0,4-3-3,-4 3-2,0 0-5,0 0-5,0-6-5,0 6-3,0-3-3,0-10-1,0 2-2,0-2-1,0 0 0,0 6-2,0-6-2,0 3 0,0 1-2,0-2 2,-8 1-1,8 1-1,-8-1 0,-5 4 2,9 1-2,-8 2 0,4-1-1,-1 1 1,-3 3-2,-8 0 0,7 3 0,1 5-1,0 5 1,-5 3 1,1-2-1,4 9 0,0 0 0,-9 3 0,9-2 1,0 3-2,-1 1 1,1 6 0,0-4-1,8-3 0,-1 5 1,5-8 0,0-5 0,0-2-1,0-4 2,5-7 0,3-1-2,4-5 0,0-5 1,5-4 2,-1-15 1,5-5 0,-1-4 3,0 0 1,1-1-1,4-2 0,-1-7 0,1 3 1,-1-3-1,-3-3 0,3 0-1,1-4 0,-5 0-1,1-9-1,-5-2 0,5-4-1,-5-2-1,4-1 2,-7 8-2,-1-1 1,-4 6 1,0 2-2,-4 10 0,1 7 1,-1 9 0,-4 8 1,0 7-1,0 3 0,0 6 0,0 3 0,0 3-1,-4 6 0,-1 9 0,-7 15 0,4 2 0,-4 10 1,4 7 0,-5 15-1,5 5 1,0 7 0,0 4-1,0-4-1,3-2 2,1-8-1,4 1 0,0-4 0,9-9-1,-1-5 2,4-6-1,8-6 0,-3-6 0,-1-4 0,5-8 3,3-11 3,1 2 1,-5-10-1,5-13-1,3-2 0,-3-9-3,8-9 0,-5-5-1,9-6 0,-8-6 1,0-2-1,7-6-1,-3-6 1,0-6 0,0-14-1,-5 3 1,1-3-1,-4-3 0,3-2 0,-3 13 0,-5 2 1,1 10 4,-9 9 1,4 6-1,-7 9 1,-1 13-1,-4 5-1,0 8-2,-4 1 0,0 7 1,0 0-1,0 6-1,0 7 0,-4 7 1,0 17 0,-8 5-1,-1 7 2,-3 10-1,-1 8 2,5 9 0,-4 2 0,4 1-2,-1-6-1,5-3 0,4-2 0,0-5-1,4-4 0,0-8 0,8-6-1,0-3-2,9-9-5,3-3 0,-4-8-3,5-5-3,-1-1-3,5-13-5,-5 0-7,9-13-2,-8 2-11,3-18-13,-3-1-10</inkml:trace>
  <inkml:trace contextRef="#ctx0" brushRef="#br0" timeOffset="34870.9945">10051 4542 519,'0'0'48,"0"0"-15,4-3-9,4 3-5,17 0-6,-1-7-3,13-2-5,4-1-5,0-1-6,4-2-1,0 4-3,4-7 1,0 8-2,-12-1-4,4 2-8,-8-2-7,-9 2-10,-3 4-12,32 9-13</inkml:trace>
  <inkml:trace contextRef="#ctx0" brushRef="#br0" timeOffset="46715.672">11369 4831 453,'0'0'41,"4"0"-9,-4 0-6,0 0-2,8 0 0,9 0-5,-5 0-4,4-3-6,-3 0-1,3-2-1,0-4-2,5-1-3,-1 1-3,5-1-8,-5 2-6,-7-2-7,3 4-12,-4 0-12,1-1-14</inkml:trace>
  <inkml:trace contextRef="#ctx0" brushRef="#br0" timeOffset="46939.6848">11435 4987 356,'0'0'53,"0"0"-7,0 0-8,0 0-6,0 0-7,4 0-5,-4 0-3,4 0-4,8 3-3,4-3-2,-3 0-3,3 0-2,0-3 0,5 3-1,3-3 1,1-3-8,0 1-1,-5-2-9,5 1-5,-1 0-14,-3-1-14,-9 3-16</inkml:trace>
  <inkml:trace contextRef="#ctx0" brushRef="#br0" timeOffset="48220.7581">12319 5418 254,'8'0'33,"0"-5"1,13-1-1,-1-18 2,5-5 0,3-7-3,1-4-4,4-6-4,4-2-5,4-1-4,-1-10-4,6-1-3,7-12-1,-4-7-2,4-9-2,-4-1 0,0 3-1,-8 4-1,-8 2 0,-8 4-1,-9 0-2,-4-1-2,1-5 3,-9-1 1,-4 7-2,-4 7 0,-1 9 1,-3 14 0,-12 12 2,-1 18-1,-3 5 0,-5 11 0,-4 11 3,1 12 1,-9 20 1,4 11 2,4 11-3,0 5-2,5 3 1,3 3 0,5 7-2,-1-4 0,5 10 0,-1 0-1,5 0 1,4-4 0,4-3-1,0-4-1,4-11 2,8-13-1,0-5 0,4-6 0,1-9 0,-1-2 0,8-9 0,-7-5 0,7-5 2,5-7 5,-1-6 0,5-3-1,-4-4 2,3-10-5,-3-5 1,3-2-2,1-3 0,-8-2 2,-1-1 0,-4 5-2,-7 1 0,3 3 0,-4 2 0,-8 5-2,4 1 1,0 0 0,-4 7 0,0 3-2,0 3 0,0 0 0,0 3 0,0 0 2,-4 7-1,-4 9 0,4 1 0,0 3 0,-4-6 0,8 4 0,0-2-2,0 0 0,0-8 1,4 2-2,4-4 3,0-2-1,0-3-1,5 3 1,-1-7 1,0 0 0,4 0 0,-3-3 3,7-1-2,-3 3 1,-1-9 0,0 1 0,1-1 0,-5 1-2,4 1 1,-3 1-1,-1 4 1,0-3 0,1 3-1,-9-1 0,8 1 0,-4 3 0,0 0-1,-8 0 0,8 3 2,-3 4 0,-1 2-1,-4 1 0,4-2-1,-4-2 2,4 1-2,-4-4 0,4-3 1,0 0-1,-4 3 0,4-3-1,-4 3 1,4-3 0,-4 3-1,0-3 1,0 0-2,4 0 1,4-3-2,-3 3 1,-1 0 1,-4-3 0,0 3-1,4 0 0,-4 0-2,0 0 4,8 0-2,0 3 0,-8-3 0,0 3-1,4-3 1,-4 0-1,4 0 1,0 0 0,1-3-3,3 0 2,-4-7 0,4-6 0,-4 5 3,0 2-2,-4 2 1,8 1 0,-8 0 2,0 3-1,4 1 0,-4 2 1,9 0 0,-1 0-2,0 0 1,-4 0 3,4 0-1,0 0 0,5 2-2,-1-2 2,0 0 0,1 0-1,-1 0-1,0 0 0,0 0 2,1 0 0,-1 0 2,0 0-1,1 3 0,-1 0-1,0 3 1,0 1-2,5-4-1,-5 0 1,0-3 1,5 3 0,-1-3-1,5 0-2,-5 0 1,-4 0-3,1-3-2,3 0-7,0-4-3,5-2-8,-5 3-8,-4-2-6,5-2-9,20-14-11</inkml:trace>
  <inkml:trace contextRef="#ctx0" brushRef="#br0" timeOffset="48405.7687">13232 4544 411,'-4'0'20,"0"0"-7,0 3-12,4 0-12,0 6-12,0-2-11,0 7-4,-21 48-8</inkml:trace>
  <inkml:trace contextRef="#ctx0" brushRef="#br0" timeOffset="49271.8182">12499 5831 252,'0'-3'32,"0"3"-4,0 0-3,0 0 0,0 0 1,0-3-5,4 3 3,-4 0-1,0 0 0,0 0 2,0 0-4,0 3-2,4-3-3,-4 10 0,4 5-1,-4 3-4,0 4-1,0-4-3,0 7-2,0-4-1,4 9-1,-4-1 0,0-6-3,-4 1 2,4 8-1,-4-5 0,0-3 0,-4 1-1,4-7 1,4-2-2,-8 0 1,8-8 0,-9 1 0,9-2-1,0-7 0,-4 3-1,4 0-1,0-3 0,-4-3 1,4-7 0,0-3 0,0-14 0,0-6 2,4 0-1,-4-10 0,8-3 1,5 0 0,-1-1 0,0 5 0,1-5 0,3 3 0,0 4 2,1 0 1,-1 5 1,0 12-2,-3 5 2,-5 2-2,4 7 0,5 2-2,-9 4 1,0 3 0,-4 3 1,0 10-2,0 3 0,0 5 0,-4-1-1,4 3 0,-4-1 0,0-5 0,0 2 0,-4-1-1,0-2 1,0-2-1,0 2 1,-12-2-1,8-4 2,-5-1 1,9 1-1,-8-4 0,4 1 0,-5-1 0,5-1 0,-4-2 0,0 3 0,3 1 1,1-1 3,0-6 1,4 3 1,-4-3-1,8 3 0,-4-3 0,0 2 0,4 4 2,0 4 1,4 3 0,0-6 1,8 3-2,-4 0-1,5 2-2,3 1 0,-4-2-2,0 2-2,5-4-6,-5-1-2,0 2-5,1 6-1,-1-4-4,-4 3-1,9-6-5,-5 2-5,0 2-4,-4 0-12,1-7-7,3-3-2,21-3-5</inkml:trace>
  <inkml:trace contextRef="#ctx0" brushRef="#br0" timeOffset="49788.8478">12908 5997 236,'0'-4'40,"4"1"-4,5 3-3,-1-3-2,4 3-1,-4-3-5,5 3-1,3-3-3,-4-1-3,1 3-2,7-2-2,-8 0-2,9-1 2,-5 1-4,0-3 0,1-1-3,-1 7-1,1-6-1,-5 3-2,4 1 2,1-1-2,-1-3 0,-4 3 3,5-1-1,-5-2-2,0 6 2,1-3-1,-9 0-1,4 3-1,-4-3 2,0 3-3,0 0 2,0 0-2,-4 3-1,0-3 1,0 0 0,0 3 0,0 6 0,-4 4-1,-4 1 0,0-1 0,0 0 0,-5 1 0,5-1 0,4 3-1,-4-5 2,0 5-2,8-3 2,-4-9-1,4 3 0,0-4-1,0 0 0,0 0 2,0-3-2,0 0 2,4 0-2,8 0 2,-4-6-2,4-1 1,-3-4 0,-1-8 1,4 2 0,-4 4-1,0-3-1,5 2 2,-5-5 3,4 3-1,-8 2 3,-4-2-1,0 1 2,4 3 1,-4-1-1,4 0 1,-4 5-1,-4-1-1,0-1-1,4-1-1,-4 5 0,-4-1-3,0-2 0,-5 2 0,5 1-2,-4 6-1,0-3-5,4 3-3,-5 0-4,5 0-2,-4 0-2,4 0-5,4 0-4,4 0-5,-5 0-9,1 3-7,4-3-5</inkml:trace>
  <inkml:trace contextRef="#ctx0" brushRef="#br0" timeOffset="50423.8841">13903 5739 356,'-4'0'40,"4"5"-1,-4-5-1,0 1-6,0 3-9,0 2-3,0 0-7,0 1-2,-1-1-3,1 2-2,-4-2-1,4 1-1,-8-1-2,0 0 0,-1 1 0,1-1 0,0-4 1,-1 1 0,1 0 1,-4-3-2,-1 0 0,1 3 0,-5-3-2,1 0 1,4 0 1,-5 0 0,9-3-2,-4 0 0,-1-2 1,5-4-2,4-1 2,-1-3 0,1 2-1,0 2-1,4-7 0,0 3 1,0 2 0,4-2 0,0 4 0,4 1 0,-4-2 0,4 4 0,4-1 0,0 4 0,5 3 0,-1 0 1,0 0 1,5 3-1,-1 4 0,0 2 0,1 2 1,-1 5 0,5 0 2,-1-1-2,-4-3 1,9 1 0,-5-2-2,1-1 1,4-4-1,-5 0 0,5-2 0,-5-4-1,5 0 0,-5-4 0,1 1 0,-1-10 0,0 4-1,-7-2 2,3 1 0,-4-2 1,1 0-2,-5 3-3,0-4 4,-8 4 1,0-3-1,0 3-1,0-4 2,-8 4 0,0 4 0,-9-1 1,-7 2 0,7 1 1,1 3 0,-13 0 0,5 7-1,-1 2-1,1 5 0,-1-1-2,5 1-1,-5 2-5,5 0-7,3-1-4,-3-3-4,3 1-9,5-2-10,0-5-14,-25 10-19</inkml:trace>
  <inkml:trace contextRef="#ctx0" brushRef="#br0" timeOffset="58780.3621">15917 4620 161,'0'0'22,"0"0"1,0 0 1,0 0-2,0 0-4,5 0 1,-5 0-4,0 0 1,0 0-1,0 0 2,0 0 4,4 0 2,-4 0 1,4 0-1,4 0-4,0 0 0,-4 0-1,0 0-3,0 3 0,9-3-1,-5 0-3,0 0-1,4 0 1,1 0-3,3-3-1,-4 0-1,5-2-1,-1-1-4,-4-7 2,5 0-2,-1 2 0,0-2 0,-3 1 0,-1 0-1,-4 0 1,4-4 1,-3 1-1,-1 0-1,-4 2 0,-4 5-1,4 2 2,-4-7-2,0 0 2,-4 8-1,0-1 0,-8-7 0,3 4-1,-7 1 2,4 5-1,-1 3-1,-3-4-1,4 4 2,-9 0 2,5 7-4,0-2 4,-1 7-1,1 1-1,-1-2 0,5 5 1,0 0 3,-5-2-2,1 2 2,4 8 1,0 1 0,-1 6 1,1-1-1,4 0 2,4 5 0,4-2-1,-8-2 1,8 2 1,0 0-3,0 2 0,8-4-1,0-4 0,4-2-2,9-4-1,-1-4 2,-4-4-2,5 0-1,-1-7 0,5-4 1,4-2-1,-5 0 0,1 0-3,-1-2-6,-7 2-4,-5-3-5,4-4-5,-7 4-5,-1 0-10,-4 0-18,0-4-19</inkml:trace>
  <inkml:trace contextRef="#ctx0" brushRef="#br0" timeOffset="60147.4403">16470 4036 238,'0'0'35,"0"0"-3,0 0 4,0 7 2,0-1 1,4 0-3,-4-1-4,4-2-5,-4 1-2,4 2-3,5 0-1,-1-3-2,0 1-4,4-1-4,1 0-2,3 0-3,-4-3-1,9 0-3,-5 0-4,-4 0-4,1 0-5,3-3-4,0 0-2,-3-4-7,-1 1-9,0-3-8,0-1-8,1 5-6</inkml:trace>
  <inkml:trace contextRef="#ctx0" brushRef="#br0" timeOffset="60999.489">16871 4315 323,'0'0'34,"0"-4"-4,0 4-4,0 0-5,4-6-3,5-5-1,3 1-1,-4 1-1,0-1-4,5-1 0,-1-5-3,0 0 0,0 2 1,5-2-4,-1-1 2,1-2 0,-5 1-2,8-1 0,-3 2-1,-5-3 0,0 1 2,-4 2-2,5 1 0,-5 2 0,0 1 1,-4 7-2,4-4 0,-4 4-1,1 4-1,-5 2 0,4-3 0,0 3 0,0 0-1,0 3 0,-4-3 0,4 2 0,-4-2 0,0 6 0,0-3 0,0 0 0,0 7-1,0 0 2,4-4-1,-4-1 0,0 1 0,0 0-1,0 7 2,-4-5-1,0-2 0,0 4-2,0-1 0,-4 1 0,3-4 2,1 2-3,-4 2 2,4-1 1,-4-2-1,0-1 1,4-1 0,-5 1 0,5-3 0,-4 1 0,0 2 0,4-6 0,-4 0 0,-1 0 1,5 0 2,0 0 0,0 0 1,-4 0-1,8 0 0,0 0 1,-4 0 2,4 0 1,-4 0-2,4 0 3,0 0-3,0 0 2,0 3 0,-4-3-1,4 3-3,0-3 1,0 0 0,0 0 0,4 4 1,-4-4-2,8 3 0,0-3 0,-4 0-1,9 0 1,-5 0 0,0 0-2,0 0 1,4 0-1,1-3-1,-5-1-3,0 1-5,0-6-4,5 2-4,-5-4-2,0 2-3,4 2-2,-4-2-7,1 1-9,3-2-10,-4 4-8,8-13-8</inkml:trace>
  <inkml:trace contextRef="#ctx0" brushRef="#br0" timeOffset="61497.5175">17371 4238 270,'4'-3'24,"-4"0"-4,4-3-2,4 1 2,-4-8-3,4 0 1,1 1-4,-1-3 3,8-4-2,-8 5-1,5-8 0,-1 1 0,-4-1 0,4-2-1,1-3-2,-1-5 0,0 5-2,-4-3 0,5-2-1,-5-1-3,4-1 0,-4 4-1,1-3 0,-5 3-3,4 4 2,0-4-1,-4 3 0,0 5-2,0 1 1,0 2-2,1 5 2,-5-2 1,4 6 1,-4 4-1,0 4 0,0-4 0,0 3 0,0-1-2,0 4 1,0 0 0,4 0-1,-4 0 0,0 0 2,0 7-2,0 7-1,-4 2 4,0 8 0,-5 3 0,5 1-1,0 0 2,-4 8 1,0-3-3,0 10 1,-1 0-2,5-3 0,0 0 0,0 0 0,0-4-2,0-3 2,4-1 0,4-8-3,-4-5 0,4-4-1,0-6 0,9-3-1,-5-6-3,8 0-4,-4 0-5,9-6-9,-9-3-11,4-12-9,-3 2-8</inkml:trace>
  <inkml:trace contextRef="#ctx0" brushRef="#br0" timeOffset="61729.5308">17367 3771 398,'0'3'42,"0"-3"-6,0 3-4,0-1-5,4 3-3,8-4-6,4 2-2,1 4-5,3-1-2,5-6-3,-1 0-1,1 0-1,4-3-3,-5 3 2,5 0-6,0 0-2,-9 0-6,0 0-5,-3 0-5,-1 0-12,-3 0-13,-5 0-12</inkml:trace>
  <inkml:trace contextRef="#ctx0" brushRef="#br0" timeOffset="64603.6951">14988 4106 142,'0'0'19,"0"-1"-3,0 1 1,0-3 2,0-1-4,0 1 4,0 0 1,0-3 0,0 2 1,0 1 3,0 3 0,0 0-4,0 0 3,0 0 0,0 0 0,0 0-6,0-3-1,0 3-3,0 0 0,0 0-5,0 0 1,0 0 1,4 0-1,-4 3-1,0-3-2,4 3 0,-4 13-2,0-1 1,4 1-3,-4-2 1,0 2-2,0 3 0,0-5 0,0 5-1,0 2-2,0-5-4,0 1-3,0-1-3,0 3-5,0-8-7,0 5-9,0-1-10,0-6-11</inkml:trace>
  <inkml:trace contextRef="#ctx0" brushRef="#br0" timeOffset="65435.7427">14485 4663 130,'0'0'19,"0"0"-3,-5 0 4,5 0-4,0 0 0,0 0-1,0 0 4,0 0-4,0-2 3,5 2-5,-5-3-2,4 3 1,-4 0 0,4-6 8,4 2 1,4 1 0,-8 0 0,4 0-4,1 3 3,3 0-2,-4 0-4,4-3 0,-3 3-3,-1-3 0,4 3-1,-8-4 0,17 3 0,-5 1 1,4 0 0,5 0-4,-4 0-2,3-5 1,1 5-2,3-3-2,-3 0 3,4 3 0,-5 0-1,5-2 0,4 2 0,-5-6-1,5-1-1,0 1 0,-5 3 0,5-7-1,-4 2-1,3-4 1,-3 5-1,0-2 1,-1 1 1,1 5-2,0-4 0,-5 1 0,1-1 2,-1 1-2,1 6 0,-4-6-3,-1 1 2,-4-1 3,1 6-2,-5 3 0,4-3 0,-3 0 0,-5 0 0,4 0 0,-4 0 0,5 0-1,-5-3 0,0 3 1,0 0 0,0 0 2,1 0 0,-1 0-2,0 0 0,0 0 0,0 0 0,0-4 0,1 4 0,-5 0 0,4-3 0,0 3 0,-4-3 0,-4 3 0,4 0 0,-4 0 0,0 0 0,0 0-5,0 0 0,0 0-4,0 0-5,0 0-5,0 0-7,0 0-10,-4 0-12,-4 0-11</inkml:trace>
  <inkml:trace contextRef="#ctx0" brushRef="#br0" timeOffset="79927.5716">14681 5122 199,'0'0'31,"4"-3"2,-4 3-2,4 0 4,-4 0-1,0 0 0,0 0 1,0 0 0,0-3-4,0 3-3,0 0-4,4 0-4,0 0-3,-4-3-2,5 3-1,3 0-2,0-4-4,-4 4-1,12-6-2,-3 1-1,-1-4-1,4 6 0,-3-1-1,-1 1-1,0 0-4,-4 0-3,1 0-2,3 0-2,-4-1-5,4 3-1,1-2-3,-5-1-5,4 1-8,-4 3-8,5 0-8,-5 0-9</inkml:trace>
  <inkml:trace contextRef="#ctx0" brushRef="#br0" timeOffset="80673.6143">15127 5407 331,'0'-7'27,"0"4"-5,0-6-3,4 1 1,0-18-4,1 9-1,7-9-7,0 6 2,0-3-4,1 3 0,3 1 1,0 1 4,1-4 2,-1 1-1,1-4-1,-1 4-1,0 2-2,1 2 0,-5-2-2,0 1-2,9-1 1,-9 5-2,4-5 1,-3 3 1,-5 1-1,4-1-1,0 5-1,-3-1 0,3 2 1,-4 1-1,-4 1 2,4 1-3,1 4 0,-5-3 2,4 3-2,-4 3-1,0 0 2,-4 0-2,0 0 0,4 3 0,-4 0 0,4 3 0,-4 7 0,0-2 2,0 2-1,0 1 0,-4 5-3,0-1 2,-4 1 0,4 0 0,-4-5 0,3 2 0,1-2-1,-4 2 0,-4 0 1,4-8-1,0-2 2,3 1-2,-3-1 2,-4 1-2,4-1 2,-4-3-2,7-1 0,-7 1 2,0 0 0,0 0-2,3-3 0,1 0 1,0 0 0,0 0 0,0 3 1,4-3 2,-1 4 2,1-4-1,0 3 1,4-3 1,-4 0-3,4-3 0,0 3 0,4 0 1,-4 0 2,4 0-2,5 0 2,3 3 0,0-3-1,4 0 0,5 0 1,4 0-1,-5 0 0,5 0-3,-1-3 1,5-4-2,-1-2 1,1 1-4,-8-5-7,-5 3-3,0 4-7,1 5-1,-9-6-7,0 4-16,-4-3-18</inkml:trace>
  <inkml:trace contextRef="#ctx0" brushRef="#br0" timeOffset="81583.6663">17928 3248 201,'0'0'29,"0"-3"-1,0 3 0,8 0-5,-8 0-5,4 0-4,-4 0 0,0 0-2,4 3 7,-4-3 1,4 3 3,4 11 2,0 2-3,-3 0-2,-1 2-4,0 1 0,0 1-4,0 3 1,0 7-2,0 0-1,0 0 0,0 4 1,-4 10-2,8 1 0,-8 7-1,0 9-1,0 10 1,0 5-1,0 7 0,0-3 1,0-1-1,0-3 0,-4 1 1,0-7-4,4 0 2,-4 1-1,0-1 1,0-6-4,0 4 2,4-4 0,-4-1 4,0-1-3,0-6-2,0-5 0,4 1 0,-5-3-2,5-2 0,-4-3 1,0-4-1,4-4-1,0 1 0,-4-2 1,4 1-1,0-5 0,0-4 0,0-5-4,0-5-3,0-1-4,0-3-2,0-3-6,0-6-2,0-4-5,0 0-10,0-3-15,4-5-17</inkml:trace>
  <inkml:trace contextRef="#ctx0" brushRef="#br0" timeOffset="82080.6948">18419 5321 252,'0'-10'34,"0"4"-6,4 0 2,-4 4-2,8-1-3,-8-7-1,4 7-5,0-10-4,-4 2 0,0 2-3,0-4-3,0 0 3,0 5-1,0 2 0,0 0-2,0-1 0,-4-2-1,4-2 1,-4 1-1,0 1 0,0 2-3,-4 1 0,0 3 0,3-2-2,-3 2 0,4 3 0,-4 0-1,0 0-1,-4 0 0,3 0 1,-3 3 0,4 2-2,-4 4 4,3 4-2,-3 0 2,4 1-2,4 5 1,-4 2-1,-1 7 0,1-4 0,4-3-2,0 11 1,0-9 0,4 3 0,0-12-1,4 2 2,0-5 2,8 2-1,1-7 1,-1-6 3,0 0-1,1 0 0,-1-9-3,0-4 0,5-8-1,-5 1-2,-4-6-3,8 9-3,-7-9-6,-1 6-4,0-3-6,-4 6-8,4-5-11,-8 4-14,4-1-5</inkml:trace>
  <inkml:trace contextRef="#ctx0" brushRef="#br0" timeOffset="83008.7479">18317 3242 267,'0'0'26,"4"0"-1,-4 0-2,0 0 2,0 0-3,0 0-3,0 0 3,0 0 2,0 3 2,0 3-2,0 8-2,0 5-3,0-1-2,-4 4-3,-1-1-3,5 4 0,0-1-1,-4 2-3,4-6-1,-8 7-2,8-1-2,-4-6 0,0 3-1,0-3 1,4-1 1,-4-4-2,0 1 0,4-2 0,-4-5 0,-1-2-1,5-4 1,0 0 1,0-3 0,0 0 0,5-9-1,-5-7 0,0-8-1,4 0 1,4-6-1,-4-5 0,4-2 1,0-2 0,1-1-2,-5 3 2,4 1-2,-4 2 2,0 4-1,4-2-1,-4 5 0,0 7 2,5-6-2,-5 12 2,4-8-2,0 7 2,-4-1 0,4 7-1,5 2 0,-5 1-1,-4 1 2,4 5-1,-4 0 0,8 0 0,-12 0 0,9 0-1,-1 5 0,-4 5 1,0 6 0,4-1 1,-8 3-2,0 1 2,0 2-2,0 1 1,-4 2 0,0 0-1,4-2 1,-4-1 0,-4-2 0,0-5 1,3-1-1,-3 3 1,4-9 0,-4 0-2,4-1 2,0 1-2,0-4 2,0 0-1,-1 0 0,1-3 2,0 3-1,4 0 2,-4-3 1,0 0 1,0 0 0,4 0-2,-4 4 2,0-1-1,4 0-2,-4-1 1,4-2-1,-4 6 2,4 0 1,0 1-1,0 2 2,4-1-1,0 5 1,4 0 0,0-4-1,4-3-1,-3 2 0,3 2-3,0-4 2,-4 4-3,5-5 1,-1 1-3,0 4-6,-4-4-1,5-3-2,-13 0-1,8 0-5,0-3-3,0 4-1,-8-1-5,9 0-14,-5 0-10,-4-1-15</inkml:trace>
  <inkml:trace contextRef="#ctx0" brushRef="#br0" timeOffset="85030.8635">3005 8529 330,'0'0'45,"0"0"1,0 0-3,0 0-3,0 0-8,0 0-7,0 0-3,0-3-1,0 3 0,0-3-1,8 3-2,4-4-3,5-2-4,-5 0-2,9 3-3,-1-1-4,-4 1-6,-3 3-7,-1 0-3,0-1-6,5 1-5,-5 0-10,0 0-12,1 0-15,27 0-8</inkml:trace>
  <inkml:trace contextRef="#ctx0" brushRef="#br0" timeOffset="85248.876">3066 8736 419,'0'0'42,"0"0"-7,0 0-8,0 0-4,0 0-2,4 0-5,1-3-1,11 3-6,-4-4-1,5-4-2,-1-4-2,9-1 0,-9 2-2,4-2-5,-3 0-4,3 9-6,-3-3-4,-5 1-11,4-4-13,1 1-13,32 4-11</inkml:trace>
  <inkml:trace contextRef="#ctx0" brushRef="#br0" timeOffset="86344.9387">4000 8977 408,'0'0'52,"0"0"-9,8-6-7,4-2-2,1-11-5,7-5-7,-4-3-3,5-11-5,3 1-3,1-6 1,4-4-2,-5-6-1,5-4-2,4-11-2,-5 1-2,5-3 1,0 5-1,0 1-3,-1-1 3,1-2-2,0 0 1,-5-2-2,-7-3 0,-5 2-3,-3-3-3,-5 3 0,-8 2 0,0 10 1,-8 3-1,-1 12 2,-3 3 2,-4 10-2,-9 6 2,1 8-2,-5 7-1,4 9 1,1 3 2,-1 9 0,1 16 1,-5 3 0,0 11 0,5 20 1,3 4-2,-3 8 2,3 5-1,1 7 1,3 0 0,5-4 0,4 1 0,4 0 0,4 3 0,0-4 0,0-12-3,4-9 2,4-3 0,4-11-2,1-8 3,3-9-1,-4-9 0,5-5 1,3-3 0,-3-12 0,-1-1 1,0-1 0,9-9 3,-9-6-3,1-1 2,3-9 0,1 3-2,-1-4 1,-8-4-1,1-2 0,-1 1-1,4-1 0,-12 6 0,5 4 0,-5 3 0,0 4 2,-4 6-2,0 4 1,0 1 0,0 5-2,0 0 2,-4 5-1,-9 5 0,9 12 0,-8 2-2,8 1 0,0-4-1,4-4 0,0-1 1,0 0 0,0 0 0,0-5 1,0-1-2,4-1 3,4-6 0,0-1 0,1 4 0,-1-3 0,-4-3 0,4 0 0,4-3 0,1-3 1,-1 4 2,0-7-1,0-1 1,5-2 0,-5 0-1,4 0 0,-3 2-1,-1 1 0,0 1 0,1-5 0,-5 10-1,4 0 0,-4 3 0,5 0 0,-9 0 0,4 3 0,-4 0 0,4 3 0,0 5 0,-4 5 0,0 0 0,1-3 0,-5-5 0,4 5 0,-4-7 0,4 2 0,-4-5 0,4 3 0,-4-2-1,0-4 1,0 0-2,0 0 1,0 0 0,0 0 1,0 0 0,4-4-2,0 1 2,-4 0-1,4 0 0,4 1-1,-4-4 1,1 3-1,-1-4 1,4 1 0,0 0-3,0-2 1,0-2 0,-4 7 0,5-3-1,-1 2 3,0-2-2,-4 3 2,4 0-2,-4-7 3,0 5-1,5 2 0,-5 3 1,4 0-2,0-3 2,-4 3 0,4 3 2,1-3 1,-5 0 1,4 3-1,-4 1 1,4-3 0,4-1-1,-3 3 2,3 1-3,-4 2 1,4-3-3,5 3 2,-5 1-1,0-4 0,-3 0-1,3-3 0,8 3 0,-3 1 0,-1-4-3,0 0-5,1 0 0,-1-4-3,-4 1-5,5-3-3,-5-1-5,0-5-5,1 2-9,-5-1-8,0-5-5</inkml:trace>
  <inkml:trace contextRef="#ctx0" brushRef="#br0" timeOffset="86496.9474">4937 7963 364,'0'0'56,"-8"0"-14,0 0-11,4 0-11,-4 0-6,0 3-12,-1 0-7,1 2-12,-8 8-11,3 0-11,1 3-9,-37 57-5</inkml:trace>
  <inkml:trace contextRef="#ctx0" brushRef="#br0" timeOffset="87228.9892">3947 9540 357,'0'-6'40,"0"-2"-1,0-5-3,4 4-6,-4-1-4,8 5-5,-4 2-7,-4 0-3,0 3-2,4 0-2,0 0-1,-4 6 1,8 2 0,-8 11-3,4-1-1,-4 4-1,0 2 0,0-2 1,0 2-2,0 0-1,0 1 1,0-4 0,0-5 0,-4-3-2,4-2 2,0-5-2,0 0 2,0 1-2,0-4 1,0-3 0,0 0 0,0 0-3,0-3 2,0-4-1,0-2 0,0-12 1,0-7 0,0-3 0,4-5-1,5-1 2,-1-9 0,8 0 1,-4-8 1,9-2 1,-5 1 4,5 7 0,-1 5-1,1 3-1,-5 7 0,0 4-3,-3 12 1,3 1-2,-4 10 0,1 1 0,-5 5 0,0 1-2,0 12 0,-8 6 1,4 5-1,-4 1 1,0-1 0,-4 0-1,4 0-2,-8 5 0,4-9 1,-4-1 0,0 2 1,-1-2-1,-3-3 1,4-5 2,-4-1-2,-1-4 2,1 4-1,0-6 0,0 3 2,-1-1 1,5-3 1,-4 0 1,0 1 1,3-1 0,5 0 2,-4 0-1,4 0 0,0 0-2,4-3 0,0 0-2,0 5 0,0-2 1,0 7 0,8 0 2,-4-1-2,8 2-1,1-1 0,-1 2-1,4 0 0,1-3 0,-5 4-1,4 0 1,-3-2-2,-1 1-4,0-2-2,-4-1-5,5-4-4,-5 5-4,0-4-3,0-3-4,0 0-7,-3-3-8,-1 4-8,-4-1-9,4-3-7</inkml:trace>
  <inkml:trace contextRef="#ctx0" brushRef="#br0" timeOffset="87757.0194">4491 9464 414,'4'0'53,"0"0"-9,0 3-6,5-3-7,-1 3-5,0 0-7,4 1-4,1-1-4,-1 0-2,0-3-2,4 3-1,-7-3 0,7 3-3,0-3-1,-3 0 2,7 0-1,-8 0 1,1 0 0,-1-3-1,0 3-1,1-3 0,-5 0 0,0 0-2,0-1 0,0 4 0,-4 0 0,1 0 0,-5-3 1,0 0-1,0 3 1,0 0 0,0 0-2,0 0 2,0 0-1,-9 6-1,-3 10 2,0-5-1,-1 5 0,5-1 0,0 0 0,0-2 0,0-2 0,4-1 0,0-1-1,-1-2 2,5-1-2,0-3 0,0 0 2,0-1 0,0 1-1,5-3-1,3 0 0,0 0 2,0-3-2,4-5 1,-3-1 0,3-7 0,0 1 1,5-1-2,-5 1 2,-4 0 0,4-4 1,1-1-1,-9 4 2,0 1 0,0-1 0,-4 1 0,0 0 1,0 2 0,0-2 0,0 3-1,0 3-1,-4-4 0,-4 2 0,-1 5-2,1-4-1,0 7-1,-4 0-5,4 3-3,-1 0-3,1 0-2,0 0-3,0 0-3,4 0-2,0 3-6,4-3-5,-5 3-8,5-3-8,0 0 0,5 0 0</inkml:trace>
  <inkml:trace contextRef="#ctx0" brushRef="#br0" timeOffset="88344.053">5339 9225 335,'4'-3'40,"-4"0"2,0 3-4,0 0-3,4 3-4,-4-3-5,0 0-3,0 0-3,0 0-3,0 3-2,-4 1-2,4 5-2,-4-3-1,-1-1-3,-3 5-2,0-4-1,0-3 0,0 4-1,-5 2-2,5-6 2,-4 2-2,-4 1 0,3-2-1,-3-4 2,0 0-2,-1 0 0,1 0 0,-1 0 0,5 0 1,-4-4-2,-1 1 0,5-3-1,0-5 1,4 1-2,-1-2-1,1-3-1,4 3 1,0-8 1,0 0 0,4 5 0,4 0 0,0-1-1,0 6 2,4 2 1,5-1 0,-1 2 0,4 1-1,1 6 1,-1-3 1,1 9 0,-1-3 0,0 0-1,1 10 1,3 1 1,1 6-1,-1-8 0,5 3-1,-5 0 1,1 0 1,-1-6-2,-4-2 1,5-1 1,-5-3-1,1-3 0,-1 0 0,-4-3 0,1-3 0,-1-4 0,-4 1 0,0 1 0,-4-5 0,0-3 2,-4 5-2,0-2 1,0-3 1,-4 2 1,4 1-1,-8 1 2,-4 7-3,0-2 1,-9 7 0,1 0 2,-1 4 1,-3 0 1,-5 9 0,4 6-2,1-1-1,-1-2-1,9 4 0,-1-1-5,1-1-6,4-9-5,-5 4-7,9-7-6,4-4-9,4-2-13,4 0-14</inkml:trace>
  <inkml:trace contextRef="#ctx0" brushRef="#br0" timeOffset="89506.1195">6632 7553 238,'0'0'38,"0"0"-1,0 0-3,0 0-2,0-3-3,0 3-3,0 0-3,0 0-3,0 0-1,0 0-1,4 0 1,-4 0-1,4 6-1,1 10-2,3 1-2,-8 6-4,4-3 0,4 3-1,-8 4-4,8 0-1,-4 1 2,-4 3-4,4-4 2,-4 0-5,4-2-3,-4 2-2,0-2-4,0-1-2,0-3-4,-4-2-6,0-5-3,-4 2-8,4-3-8,0 0-5</inkml:trace>
  <inkml:trace contextRef="#ctx0" brushRef="#br0" timeOffset="89937.1441">5977 8268 263,'0'0'35,"0"0"-6,0-3-2,0 3-7,4-1 3,-4 1 3,4 0 8,13 0-2,-1 0-1,1 0-6,7 1-1,1-1-1,3-1-2,5-3 0,0-2-3,8 0-2,4-1-1,4-5-1,0 2-3,4 2 0,5-1-3,-1 2-1,-4 7-2,4 0-1,-7 0-1,7-3 1,-12 3-1,4 0 2,4 0-3,-4 0 0,-4 0 0,0 0-1,-4 0 1,0 0 0,-4 0-2,4 0 0,-8 0 1,0 0 0,-1-3 0,-7 0-1,0-1-3,-9 3-1,0 1-3,-8 0-4,5 0-1,-13-3-2,4 0-1,0-1-3,-4 4-4,-4 4-5,0-4-10,-4 6-9,-13-5-11,-40 39-13</inkml:trace>
  <inkml:trace contextRef="#ctx0" brushRef="#br0" timeOffset="90440.1729">6374 8764 317,'0'0'49,"0"0"-2,0-3-7,0 3-7,0-3-7,0 3-6,0 0-3,0 0-7,4 0-1,1 0-3,-1 3-1,8-3-2,4 0-2,-3 0 1,7 0-2,-4 0-3,1-3-5,-1-3-8,1-1-7,-1 4-9,0-3-12,1-1-8,24-17-5</inkml:trace>
  <inkml:trace contextRef="#ctx0" brushRef="#br0" timeOffset="91044.2075">6722 9079 321,'4'0'31,"-4"-3"-3,5-3 0,3-14-2,4 3-1,4-8-3,1 1-4,-1 3-2,-4-1-3,5 1-2,-5-1 0,4-2-2,-3 2 0,3-2 0,0 3-1,-3 2 0,3-2-1,-4 6-1,-3-1 0,-1 1-2,0-1-1,4 4 0,-4 4 0,1 1-2,-1 1 0,-4 0 0,4 3 0,-4-1-1,4 4 0,-4 0 0,5 0 0,-5 7 0,0 2 1,0 6-2,0 0 2,0 1-2,-4 2 0,0 1-4,0-2 1,0 3-1,-4-3 0,0-1 1,4 0 0,-8-5-1,0 2 2,-1-1 0,1-2 1,-4-5 0,4 4 1,-5-9 0,5 3 0,0-3 1,4 0 0,-8 4 0,-1-4 0,1 0 2,4 0 3,0-4 1,0 4 0,-1-3 1,5 3 3,-4 0-2,0 0 2,4 0-3,4 0 0,-4 0 0,4 0-1,0 0-2,0 0 0,0 3 1,0-3 0,4 7 0,0-7-1,0 9-1,4-1 1,4 5-1,1-7-1,-1-3-1,0 1 0,5-1 0,3-3 0,5-3-3,-9 3-4,5-4-4,-9-5-5,4 3-3,1-2-9,-5 1-11,4-2-16,17-10-21</inkml:trace>
  <inkml:trace contextRef="#ctx0" brushRef="#br0" timeOffset="92060.2656">7938 8211 273,'0'3'47,"-4"0"-7,4 2-3,0 2-1,0-1-5,0 0-6,0 1-5,4-4-4,0 0-3,9-3-1,-1 0-2,0 0 0,0 0-4,1-3 1,-1 0-4,0-10 1,1 3-2,-5-1 1,0 2-2,4-1 0,-8-3 0,0 2 0,1-1 0,-1-1-1,0 5 0,-4-2-1,-4 1 0,4-1 1,-4 1-2,-5 1 2,5 1-1,-8 4 0,0 3 1,-1 0 0,1 0 0,0 3 1,0 1-2,-1 2 2,1 5 1,0 2 4,4 3 1,-1 1 2,1 2-1,0 2 0,0 4 0,8-1 1,-4 3-2,0 2 2,-1 4-1,5-2-1,0-1 0,0 0-3,9-5 1,-5 2-1,8-3-3,0-5 1,1 0-1,3-4 0,0-3 0,5-5 1,-9-7-5,9 0-5,-5-3-3,0-4-4,5 1-1,-5-8-5,1 1-7,-1-3-11,-4-2-15,1-1-8</inkml:trace>
  <inkml:trace contextRef="#ctx0" brushRef="#br0" timeOffset="92355.2824">8344 7795 401,'0'0'48,"0"0"-10,0 0-6,4 0-6,-4-4-5,0 4-3,8 0-2,0 0-3,4-3-1,-4 3-3,9 0-2,-5-3-2,5-3-2,-5 4 0,4-7-2,1 2 1,-1 1-5,0-1-6,-3 4-4,-1 0-4,-4 3-5,0-1-6,0 1-5,-3-4-7,-1 4-5,8 0-12</inkml:trace>
  <inkml:trace contextRef="#ctx0" brushRef="#br0" timeOffset="92956.3168">8802 7920 318,'0'0'23,"0"0"-3,0 0-4,0 0-2,0 0 2,0 0 3,8 0-1,-4-3-2,0-10 2,9-1-2,-1 1-2,-4-3-2,4 2-4,1-5 0,-1-2-2,4-1-2,-3 5 0,3-3-2,-4 0 1,1 4-1,-1 5-2,-4-8 1,4 3 0,1 8 0,-1-2-1,-8 4 0,4 0 0,0-1 0,-3 4 0,-1 0-1,0 3 1,0 0 1,4 3-1,-8 0 0,8 4 0,-8 8 0,4 3 0,0-2 0,-4 0 0,0 1 0,0 2-1,0 2-3,-4-5-1,0-2-2,-4 2 1,0 0 1,4-5 2,-4-1 1,-1-1 0,-3-2 1,8-3 0,-4 0 0,0-1 0,4-3 1,-5 0 1,1 0 3,4 3 3,-8-3 3,8 0 0,-5 0 1,1 0 1,0 0 2,0 0-1,0 0 0,4 0-2,-5 0 0,9 0-1,-4 3 0,4-3-4,0 3 0,0 0-2,-4 1-1,4-4 0,4 3-1,-4 0-1,4 3 0,5-3 1,3 1-1,0-3 0,5-1 0,-5 0-3,4-1-5,-3 1-4,3-4-3,-4-2-5,0 0-4,1-1-9,-1 1-9,-4-3-5,4 4-8,25-27-7</inkml:trace>
  <inkml:trace contextRef="#ctx0" brushRef="#br0" timeOffset="93714.3602">9424 7486 390,'0'-3'42,"0"3"-7,0 0-6,0 3-4,0 4-4,0 7-4,-4 2-2,4 0-5,-4 4 0,0 3-2,4-3-2,-4 1 1,0 1 0,4 8-1,-8 1 0,4 0-1,0 0-1,-1-1 0,1-3-2,0 1 1,-4-4-3,4 2 3,-8-6-2,3-5 0,5-3 0,4 4 0,-4-8-2,0-1 0,0-3 2,0-4 0,4 0-1,0 0 1,-4-4-1,4-4 1,0-11-1,0-2 1,0-8-2,0-1 2,4-10-2,4 4 1,0-7 1,-4-3-2,9-4 1,-5 6 0,8 4 0,-7 5 0,-1 5 0,4 6 0,0-3 0,1 5 0,-1 6 0,-4 2 0,4 1 0,1 3 1,-1 6 0,-4-3-1,4 1 1,-3 0-1,3 2 0,0 4 0,4 0 0,-7 0 0,-1 0 1,4 4-1,-8-4 1,0 3-2,0 9 0,1-7 0,-5 8-1,0 3 1,-5-5-3,5 5 0,-8 0 0,4-2 1,-4 5 0,-4-5 0,3-1 1,-3 0 1,0 0-1,4-2 2,0-2-3,-5 1 1,5-7 2,0 0 1,-4 4-1,7-3 0,-7-1 0,0 1-1,8 2 1,-8-6 0,7 3 0,-3 0 3,0 4 0,0-4 1,0 5 0,4-5 1,0 3 0,-1 1 2,1 2-1,4 2 1,0-1 3,0 6-3,0 0 2,4-2 0,5 2 2,3-2-4,0 5-1,-4-1 1,9-2-4,-5 0-1,0-5-1,1 1-1,7 1 2,-4-3-1,-3-2-2,-1 1-3,4 1-4,-3-7-1,-1 3-6,-4-3-2,4 1-5,-3-3-3,-5-1-6,0 3-9,0 1-13,-4-4-12</inkml:trace>
  <inkml:trace contextRef="#ctx0" brushRef="#br0" timeOffset="94630.4126">10153 7904 243,'0'0'43,"0"-1"-7,0 1-2,0-4-6,0 4 2,0-3 0,8 0 0,-8 3-1,4 0-5,5 0-2,-5 0-3,0 3-4,4 5-1,-4 8-2,8 0-2,-8 2-4,1 2-1,3 6-1,0-3-1,0 3-2,0-2-5,0 1-6,1-4-2,-5 3-6,0-2-6,-4-1-8,0-2-6,0-5-8,-4 2-5,-13 20-7</inkml:trace>
  <inkml:trace contextRef="#ctx0" brushRef="#br0" timeOffset="94856.4255">10075 8089 360,'0'0'46,"0"0"-1,0 3-8,4-3-6,13 3-7,-1-3-6,5 0-3,-1 0-4,5-3-2,-1 0-3,1-4-3,-1 1 0,1 0-3,-1-1-5,-3 1-3,-1 1-8,1-1-6,-1 3-10,-7-1-12,-1 1-7,29-3-10</inkml:trace>
  <inkml:trace contextRef="#ctx0" brushRef="#br0" timeOffset="95155.4426">11463 7341 373,'-4'-3'24,"4"3"-2,4 0 4,-4 3 3,0 1-1,0 2-2,0 10-3,0-2-4,0 12-3,4-2-1,0 1-4,0 5-4,5 0-2,-9 4-1,0 2-1,4 1-2,-4-1-6,-4-1-4,4 2-5,-4-7-4,-1-3-7,-3-1-3,0-9-7,0-1-8,0-3-4,-21 14-6</inkml:trace>
  <inkml:trace contextRef="#ctx0" brushRef="#br0" timeOffset="95468.4605">10964 7893 394,'0'0'49,"0"0"-14,4 6-3,4-1-6,8 2-3,5-1-5,3-3-2,5 0-2,4-3-2,4 4-2,0-4 2,3-4-1,-3 1 1,0-3-2,4-1 0,4 4 0,4-2-2,-8-1-2,8 0-1,-4-1-1,4 1 0,1 3-2,-5 0-1,-4 0 1,0-1-2,-5 3-3,1-2-2,-12-1-3,3 1-3,-3 3-2,-9-3-5,1 3-1,-1 0-5,-4 0-5,-3 0-7,-5 0-6,-4 0-7,0 3-3,-25 15-8</inkml:trace>
  <inkml:trace contextRef="#ctx0" brushRef="#br0" timeOffset="96082.4956">11140 8748 314,'0'0'31,"0"0"-3,0 0-4,0-3-1,0 3 3,4 0-1,8-9-1,5-6-4,-1-4 0,4 2-2,1-2-3,3-8-2,-3 0-3,-1-5-1,5 5-3,-5-3 1,5-1-1,-1 3-1,-3-2 0,4-1-2,-1 4 1,1-1-2,-5 4 1,-4 5-1,5 1-2,-5 2 1,-3 5 1,3 2-2,-12 2 0,8-2 0,-8 6 0,1 0 0,3 3 0,-4 0 0,0 3 1,-4 0 0,0 3 0,0 13 0,0-1-3,0 4 1,-4 2-3,-4-7 1,-5 9 0,5 1 0,0-2-2,4-4 0,-8 3 3,-1-5-1,9-5 2,-4 5 0,-4-3-3,4-6 4,-1-2-1,5-2 1,-4 0-2,-4 1 1,4-7 2,-1 0 2,1 0 1,0 0 1,0 0 2,0-3 2,0-1 0,-1 4 4,5-6-2,-4 0 0,4 3-2,-4 1 1,8 2-1,-4 0-1,4 0-2,-9 0-3,9 0 0,0 0 0,0 0-2,5 0 1,3 0-1,4 0 0,4 0 0,1 0-2,-1 0 2,5-3-1,-1-4-2,5-2-5,-1-1-3,1-2-1,3 4-4,1-5-6,4-3-5,-9 5-8,5-2-7,-4-6-11,3 8-9</inkml:trace>
  <inkml:trace contextRef="#ctx0" brushRef="#br0" timeOffset="96565.5233">12388 8106 411,'0'0'41,"0"0"-6,0 0-7,0 7-5,0-7-4,0 6-2,0 0-6,0-3 0,9 4-3,-1-4-2,0-3 1,8 0-1,-7 0 0,3 0 1,0-3-2,0-4-2,1-2 0,-5-1-2,0-1 1,0-2 0,-4 1-1,5-1 2,-9 2-3,0-2-4,0 4 2,0-2-1,0 1-1,-5-3 2,1 5 0,-8-3 0,4 6 0,0 2 1,-1 0-2,1 0 1,-8 3 3,4 0 0,-1 3 2,1 3 1,4 6 0,-4 0 1,-5 4 0,5-2 2,4 9 1,-5-3-1,5 3 1,0-3-2,0 6 1,4 1-1,0-7-2,4 3-1,0 1-1,0 1 0,4-8 0,4 3-1,4-3 1,1-1-2,-1-3 0,0 1-4,9-4-2,-5-4-2,4-6-2,1-3-3,-5 0-5,5-10-3,-9 2-7,9-2-6,-5-6-11,0 1-8,-3-1-4</inkml:trace>
  <inkml:trace contextRef="#ctx0" brushRef="#br0" timeOffset="96841.539">12769 7529 415,'0'0'43,"0"-3"-7,4 3-8,-4 0-7,0 3-2,0-3-1,8 0-4,5 0-5,-1 3 1,4-3-4,1 0-1,3 0-2,1 0-1,-5 0 0,5-3-3,-5-3-5,0-4-5,-3 1-6,-1 5-8,0 0-12,-4 4-11,5-10-7,7-6-6</inkml:trace>
  <inkml:trace contextRef="#ctx0" brushRef="#br0" timeOffset="97443.5735">13170 7706 320,'0'-4'31,"9"4"-6,-1-6-2,4-2-4,0-5-4,1-3-2,3-1-2,0 1 2,1 2-3,-5-2 1,8 2 1,-7-2-1,3 0 0,5-2-2,-5 2 0,0 0-1,-3 5-2,-1-5-3,4 5 1,-3 2 0,-1-1-2,0 4 0,0 0-1,-3 2-1,-1-2 1,0 6-1,-4 0 1,0 0 0,-4 0-1,4 6 0,-4-2 0,0 11 0,0-5 0,0 1 0,-4 5 0,4 0 0,-12-2 0,8 5 0,-4-4-1,-1 4 2,1-2-1,-4-1 0,4 6 0,-9-7 0,9-6 0,-4 5 0,4-4 0,-5-4 0,5-2 0,-4 2 0,4-3 1,0-3 3,-1 0 0,1 0 6,0-3-1,-4-3 1,8 6 3,-5 0-2,1-7 2,4 4-1,0 3 1,0 0-2,4-3 0,-4 0-1,0 3-1,0 0 0,4 0-2,0-4-1,0 4-2,0 0-1,0 0-1,0 0 0,0 4-1,4-4 0,8 0 0,0 0-1,1 0 0,-1 0 0,8-4 1,-7 3-3,7-2-4,1-4-3,-5-5-5,-4 5-3,1 1-2,-1 6-4,-4-2-6,4-1-7,-3 3-7,-5 0-8,4 0-7,12-9-5</inkml:trace>
  <inkml:trace contextRef="#ctx0" brushRef="#br0" timeOffset="97723.5895">13784 7493 428,'0'0'43,"0"-4"-7,0 4-7,0 0-4,0 0-5,0-3-5,0 3-4,0 0-2,0-3-4,0 3-1,0 0-3,0 0-2,0 0-1,0 3-2,0-3-2,0 0-1,0 3-3,5-3-2,-5 0-4,0 0-12,0 0-3,0 0-9,0 0-7,12 0-8</inkml:trace>
  <inkml:trace contextRef="#ctx0" brushRef="#br0" timeOffset="98260.6202">14137 7410 279,'4'-3'27,"-4"3"-2,0-4-4,4-2-4,-4 0 2,4-1-4,-4 3 0,0-3-2,4-2 0,-4 2-2,0-2 0,4 2-1,-4 0 0,4-3-2,0 4-3,-4-1 3,0 1-3,0 1 2,0-4-3,0 2 0,0 1 0,0 0-1,-4-1-2,0 2 0,0 2 0,-4 0 0,0 3 1,-5 0-2,9 0 0,-4 0 0,0 0 0,-4 0-1,3 6 1,-3-1 0,-8 5-1,11 6 1,-7-2 0,-4 5 4,7 5 0,1 4 1,-4-1-1,3-3-1,1 2 0,4 4-1,4 0 1,4-3-1,0-1 0,4-6 2,0 3 1,0-9 2,12-1 3,1-1 2,-1-5 0,1-7 2,7 0-2,-3-4 0,-1-5 1,5-4-1,-1-4 3,-7-6-2,3 3 3,-8-2-2,1 1-3,-5-1-2,0-2-3,-4 3-2,0-1 0,-4 0-3,0 4-4,-4-3-2,4 2-4,0 3-3,0 2-4,-8 5-4,4-1-4,-4 10-7,-1 0-10,1 0-12,0 0-11</inkml:trace>
  <inkml:trace contextRef="#ctx0" brushRef="#br0" timeOffset="101178.7871">14779 7896 289,'0'0'46,"0"0"-1,0 0-1,0 0-5,0 0-5,0 0-6,0 0-6,0 0-2,4 0-2,-4 0-3,9 0-2,-5 0-3,4 0-2,4 0-1,0 0-2,5 0-1,-5 0-4,9-3-2,-9 3-6,0-3-5,5-3-3,-5-4-7,0 4-6,0-5-11,1 1-7,-5 0-9</inkml:trace>
  <inkml:trace contextRef="#ctx0" brushRef="#br0" timeOffset="101395.7995">14828 8063 291,'0'0'39,"0"0"-2,5 3 2,-1 1-3,12 2-8,0-3-5,1-3-7,-1 0-4,1 0-5,3 0 0,0 0-2,1-3 0,-1 3-4,-3-3-7,-1-7-6,1 2-10,-1 2-8,0-4-10,-3 1-8</inkml:trace>
  <inkml:trace contextRef="#ctx0" brushRef="#br0" timeOffset="102567.8666">15418 8403 400,'0'0'37,"12"-9"-6,9-18-5,-1-10-6,9-2-2,4-4 0,3-3-1,5-10-2,0-1 1,4-10-1,0-8-3,5-4-1,3-7-3,-8-2-2,4 3 0,0-1-2,-8 0-3,-4-3-1,0 1-1,-13-1-3,-3 7 4,-9 5-3,-8 6 2,-4 14 1,-4 11-1,-8 9 1,-1 10 0,-7 8 0,-9 8 0,5 4-3,3 7 2,-7 7-2,-1 7 2,4 16 1,-3 7-2,7 12 2,-3 7-1,-5 4 0,9 13 0,-1 5 2,-3-2 0,3 9-2,-4 4 2,5 13-3,4-2-2,-5-2-5,9-1 1,0-8-1,-1-9 0,5-10 1,8-5 1,0-11 3,0-11 0,4-7 2,4-4 0,5-18 0,-5 2 1,8-9 0,1-7 2,3-7-1,1 1 0,3-10 2,-3-5 0,3-1 1,1-5 0,-1-3 1,-3 0-2,-1 1 0,1 2 1,-5 0-3,0 2 1,-3 4 1,-1 2-1,-8 5-1,0 1 0,0 3 1,-4 4-1,0 3 0,0 0 1,4 1-2,-4 2 2,-4 2-1,4 1 0,0 3-2,0 10 3,0-2-1,0 9 0,-4-4 0,4 1 0,0 1 1,0-2-1,4-3 0,0-2-1,9 2 1,-5-3 0,4-5 0,0-5 1,5 0 0,-1-3 3,5 0 2,-5-3-1,0-3-1,5 1 1,-5-5 2,1-2 2,3-1 0,1 2 1,-1-2 1,-4 0-1,1 2 0,-1 2 0,-4 2-2,1 1-2,-1 3-2,0 0 1,-4 3-2,1 0-1,-5 0 0,4 0-2,-4 3 1,0 0 0,-4 3 0,4 7-1,-4-2 0,4 2-1,-4 0-2,0-4-2,0-1-1,0 2-1,0-7 1,0 3 1,0-3 0,4-3 2,-4 0 0,0 0 0,0 0 3,5 0-2,-5 0 1,8-6 1,-4 6 0,0-9-1,0 2 1,4 1-1,-8 4 0,8-4 2,-4 3-2,5-1 0,-5 1 1,0 0-2,-4 3 0,4 0 1,0 0-2,0 0 2,0 0-2,0 0 1,-4 0-2,0 0-1,0 0 2,0 0 0,0 0 2,0 0-2,9 0 3,-9 0 0,8 0 0,-4 0 0,4 0 0,-4 0 0,0-3-2,4 3 2,-4 0-1,1-3 1,3 0-1,-8 3 0,8-4 1,0 4 1,0 0-2,0-3 2,1 0-2,-1 0 1,-4 1 0,4-1 0,-4 0 1,9-3-2,-5 2 2,0 4 0,-4-3 1,12 3 1,-12 0 0,9 0 0,-5 3-1,4-3 2,-4 4-1,9-4-3,-5 3 1,0 3 1,5-6-1,-5 0-1,4 0 0,1 0 0,-5 0-3,8-3-2,-3 0-4,-1 0-4,1-7-3,-5 4-9,0 1-11,-4-5-12,-4 1-10</inkml:trace>
  <inkml:trace contextRef="#ctx0" brushRef="#br0" timeOffset="102709.8747">16446 7602 390,'-9'-6'38,"5"-1"-13,-4 4-10,4 0-17,-4 3-17,0 0-21,-13 22-12</inkml:trace>
  <inkml:trace contextRef="#ctx0" brushRef="#br0" timeOffset="103742.9338">15430 8785 336,'0'0'46,"0"0"-1,0 0-4,0 0-7,0 3-6,0 4-4,0 8-4,0 0-6,4 4-3,0-2-3,5 6-1,-1-3-2,-4 6-2,4-3 0,-8 1 0,4 5-2,-4-2-1,0 0 0,0 2 0,0-6 0,-4 1 0,4-1 0,-4-6 0,0 5-2,0-7-1,0-3 3,4-5-2,-4-1 1,4 0 0,-4-6-1,-1-3-2,5-6 3,0-7 1,0-8-3,0-9 1,0-1 2,0-2-2,0-4 3,5-1-2,-1-1 1,0-4 1,4 0 0,0 3 4,4 0-1,-3 3 2,-1 7 1,4 3 1,-4 4-1,0 6-2,5 4 1,-5 2-2,0 1-1,4 3-2,-3 7 2,3 0-2,-4 3 0,0 0 0,4 6 0,-3 4 0,-1-1-1,4 4 0,-8 1-1,-4 2 2,8-1-1,-3 0-1,-5 0 0,0 1-1,0 0 0,-5-2 0,5-1-1,-8-1 0,4-4 1,-4 2 2,-4-1-3,3 1 2,-3-1 0,4-1 0,0-4 0,-4 2 1,3 0-2,1-3 2,0 4 0,0-4 1,0-1-1,-1 4 0,1 0 2,4 1 0,0-4 2,0 0-1,4 0 2,-4 4-1,4-6 1,0 7 3,4-6-2,0 4 1,4 4-2,0-1 0,5-3-1,-5 6-1,8-6-1,-3 3 0,-1 4 0,0-5-7,0-1-3,5-1-2,-5-3-5,0 3-4,1-2-5,-1-1-11,-4-3-11,-4 3-10,17 5-13</inkml:trace>
  <inkml:trace contextRef="#ctx0" brushRef="#br0" timeOffset="104305.966">15877 8885 418,'4'0'53,"0"0"-10,0 0-7,4 0-8,4 0-7,-4 0 0,5 0-3,3 5-6,5-5-2,-9 0-2,8 0-4,1 3 2,-1-3-3,1 0-1,-5 0 0,5-3 0,-1-2-1,-4 4 0,1-3 0,-1-2-2,-4 3 2,1 0 0,-5-1-2,4 1 0,-4 0 2,-4 3 0,1-3-2,-1 3 0,-4 0 2,4 0-2,-4 0 2,0 0-2,0 0 2,-4 0-2,0 3 1,-1 10 0,1 0 0,-8-2 0,4 5 0,-4-7 0,-1 1-2,5-2 1,-4 1-2,8 1 0,0-4 0,0-1 0,0-5 1,-1 3-2,5-3 3,0 0-1,0 0 1,0 3 0,9-3 0,-5 0-1,8 0 2,-4-3 0,4 0-1,-3-2 0,3-5 0,-4 1 0,0-4 1,5 5 1,-1-1-2,-4-1 1,0-1 0,-4-2 2,5 1 0,-5-1 2,-4 5 1,4-5 2,-4 1-1,0 2 0,0 5 3,-4-4-2,4 2 1,-4 1-2,-5-4-1,1 6-2,-4-3-2,4 1 0,-5 3 0,5-4-3,-4 4-4,0-3-2,-1 3-5,5 3-4,0 0-3,4 0-5,0 0-6,0 0-7,0 0-8,4 0-11,-13 12-6</inkml:trace>
  <inkml:trace contextRef="#ctx0" brushRef="#br0" timeOffset="105006.006">16740 8739 360,'0'0'44,"0"0"-5,0 0-7,0 3-7,0-3-7,0 6-5,-4-6-4,-12 7 1,12 2-4,-4-1-1,-5-1 2,1-1-1,0 0 1,-1 1-2,1-4-1,0 0 0,0 3-2,-5-1 1,1-2 0,4 1-2,-5-1 0,1-3-1,4 0 2,3 0-2,-3-3 0,0 3 0,0-4 1,-1 1-1,9-5 0,-4-1 1,4-4-2,-4 0 2,8 2-1,0-2 0,0 1 0,4-3 0,-4 3-1,4-4 1,-4 5 1,0 1-2,8-3 2,-8 9-1,8-3 0,0 1-1,-3 3 1,3 3-2,-4-3 2,4 3 0,4 0 0,-8 3 0,9 0 0,-5 6 0,-4 3 3,8 3-1,-4 0 3,5 1-1,-1 0-2,0-2 1,1-1-2,-1-4 1,4 1-1,-4-6 0,5 3 1,-1-1 1,1-6-1,3 0-1,-4 0 0,1 0 0,3-3 2,-3 0-2,-1-4 0,-4-1 0,1 2 0,-1 0 0,-8-4-1,4 4 0,0 0 0,-4-2 0,-4 1 0,0-2-1,0-4 2,0 2 0,0-2-1,0 0 3,-4 5-1,-4-4 3,-4 2 0,0 7 0,-1 3-1,-3 0 0,-5 0-2,5 3-1,0 7 0,-5 6-1,5-2-4,-1-1-5,5-2-6,-4-2-7,4 1-9,3-7-16,1 3-16,-12-2-7</inkml:trace>
  <inkml:trace contextRef="#ctx0" brushRef="#br0" timeOffset="115541.6086">17850 7132 356,'0'0'42,"0"0"-5,4-4-3,8 4-5,0 0-7,5-6-6,-1 3-3,-4 0-6,5 0-2,-1 3 2,-3-4-4,3 1 0,0 0-1,1 0 0,-1 1-2,0-1-4,-3 0-7,-1 3-5,-4 0-8,4 0-10,-3 0-5,-1 0-8,8 3-10</inkml:trace>
  <inkml:trace contextRef="#ctx0" brushRef="#br0" timeOffset="115876.6278">18452 6672 350,'4'-3'20,"-4"0"-1,0 3-2,0 0 3,4 3 3,0-3 1,-4 3-2,0-3-2,0 16-2,0-8 0,0 2-1,0 5-3,4 8-2,-4-6-1,0 7-1,4-2-4,-4-1-1,4 8-2,-4-2 0,4-4-1,0 0 0,-4 4 0,0-3-2,0 1 1,0-4-3,0 1-4,0-5-3,0 3-5,-4-6-2,4 2-8,0-7-4,0 2-8,0-6-6,-4-3-3,-12 10-15</inkml:trace>
  <inkml:trace contextRef="#ctx0" brushRef="#br0" timeOffset="116686.6741">17363 7489 133,'0'0'16,"0"0"-2,4 0 4,-4 0 2,0 0-1,0 0 1,4 0 1,0 0-1,-4 0 1,4 0-1,0 0-1,0-3 7,4 3 3,1 0 3,-1 0-4,4 0-4,-4 0-3,5 0-6,-1 0-2,0 0 2,9 3-2,-1-3-2,0 0-2,1 0-3,4 0 2,-1 0-2,9 0 1,-5 0 2,5 0-1,0 0 0,4-3 0,8-10-2,0 4 3,8 4-1,0-4-2,1-1 0,3-6 0,0 7-1,-4-3-2,5 0 1,-1 2-2,4 5 1,5-1 0,-5-7-1,5 7-1,-1-4 1,-3 6-1,-5-3 0,0 1 0,-3 0 1,3 2 0,-4-2-1,-4 0 1,5 1-1,-9 2-1,0-4 1,4 1-1,-4 0 2,0-1-2,-4 1 0,0-2 1,-4 2 0,-1-4-2,-7 4 1,-4-1-1,-1 4-3,-3-2-1,-5 2-2,-4-3-5,1 0 0,-1 6-3,-8-4-3,0 1-2,-4 0-8,0 0-8,0-2-13,0 2-9</inkml:trace>
  <inkml:trace contextRef="#ctx0" brushRef="#br0" timeOffset="117550.7235">17813 8354 261,'0'-3'39,"0"0"-2,0 0 1,0 3-2,0 0-8,8 0-6,-4-12-2,0 0-5,0-1-5,5 5-1,3-8 2,-4 0-3,0-1-2,5 1 3,-1-2-4,4-1 0,-4 3 2,5-1-3,-1 1 1,-3 2-2,3-5 0,-4 3-1,0 5 0,1-2 0,-1 3-1,-4 1 1,0 4 0,1-1-1,-1 3-1,-4-1 1,-4 4 0,4 0 0,0 0 2,0 4-1,-4 2-1,0 8 0,4 2 0,0 3-1,-4 2 0,-4-2 2,4-2-2,-4 3 0,-4-3 0,0 2 0,0 2 0,-1-5 0,1 0 0,0-5 0,0 1 0,0-2-1,-1-2 1,-3-2 0,4 1 0,4-1 0,-4 0 0,0-6-1,-5 0 1,1-3 4,0 3-2,3 0 4,-3 0-2,0 0 0,0 0 1,-1 0 1,5 0 1,4-3-2,-4 0 4,4-4-3,4 4 2,-4-3-2,4 6 1,0 0 0,0 0 0,0 0-2,-4 0-2,4 0 0,0 0 0,0 0 1,0 0 1,8 0-1,4 0-1,4 0 2,1 0 0,-1 0-2,1-3-1,3 3 0,1-2-1,-1-1 0,0 0-2,1 0-4,-5-1-5,5 1-3,-9-3-3,0 3-1,1 3-2,-1 0-2,0-4-1,-4 1-5,5 0-8,-5-2-6,-4-1-9,4 0-5</inkml:trace>
  <inkml:trace contextRef="#ctx0" brushRef="#br0" timeOffset="118006.7496">18390 8205 306,'0'0'41,"4"0"4,-4 0-3,8 3-5,-3-3-7,3 0-7,0 0-5,4 3-5,-4-3 0,1 0-3,3-3 2,-4 0-4,0 0 0,9-4-1,-13-2-1,4 1-1,0-2-3,-4 1 1,4-4-1,-3 2 1,-1 1-2,0 1 0,-4-4 0,4 5-1,-4-2 0,0-2 0,0 2 0,0 2 0,-4-1 0,-4 2 0,-1 1 0,-3 0 0,4 6 0,0-4 0,-9 4 0,13 0 0,-4 4 0,4-4 0,-4 6-1,4 4 2,0-1-1,-1 2 0,-3 2 2,0 3 1,8-2 0,-4 2 0,0 0 2,4 1 0,0 3-3,4-3 1,-4-1-1,0-2-1,4 2-1,4 0 2,-4-5-2,0 5 1,1-3-2,3-5 0,4-2-2,0-3-1,1 0-4,-5 1-2,8-4-3,-4 0-1,1 0-5,-5-4-5,0-5-8,4 1-6,1-2-3,-1 1 2,4-4-7</inkml:trace>
  <inkml:trace contextRef="#ctx0" brushRef="#br0" timeOffset="119084.8113">18755 7807 187,'0'0'31,"0"7"2,0-4-5,-5 0-1,5-1 1,0-2-5,0 0 0,0 0 1,0 0 1,0 0 2,5 0-2,-5 0-1,4 0-3,-4 0-7,12-2 0,-4-1 0,0-10-2,1-3-2,3 5-3,-4 2-2,0-7 0,4 1-3,-3 3 2,3-1-4,0-3 2,0 5-1,1-2 0,-5 0 0,0 2-1,-4 2 0,4-4 0,-3 10 0,3-8 0,0 8 0,-4-4 0,0 7 0,0 0 0,0-3 0,-4 0-1,4 3 2,0 3-2,-4 0 0,0 7 1,0 1 1,0 2-2,0 2 1,0 0-3,0 1-2,-4-2 3,0 5-2,0-6 2,-4 1-1,4 2 0,-4-3 0,0-2 2,3-2-2,1 1 2,0-4 0,0 1 2,-4-1-2,0-4 0,0 1 1,-1 0 0,5 0 2,0 0 0,-4-3 3,0 3-1,0-3 1,4 0 1,-5 0 1,5 0 1,0 0-1,0 0 2,4 0-1,0 0 1,0 4-4,0-1 2,0-3-3,0 0 1,0 3-2,0-3 0,0 0 1,12 0-1,-3 0-2,-5 0-1,4 0 1,4 0 0,-4 0-3,5 0-6,-5 0-3,-4-3-1,8 3-3,-8-3-2,0 3-6,0-7-5,-4 1-7,5 0-9,3 4-7,-8-8-5</inkml:trace>
  <inkml:trace contextRef="#ctx0" brushRef="#br0" timeOffset="119764.8502">19160 7589 273,'4'0'31,"-4"-3"-1,4 0-2,0 3-2,0-1-1,-4 1-3,0 0 2,0 0 0,0 4 1,0 12-3,0-3-1,0 1-5,0 5-2,-4 2-2,-4 1-2,0-4 0,8 7-4,-12-4-1,7 1-1,5-4-2,0 4 2,-4-5-4,4-1 2,-4-1-1,4-3 0,0-2-1,0-4 0,0-3 0,0 0 2,0-3-1,0 0 0,0 0 0,0-3 0,0-9-1,0-1-1,0-5 2,4-4-1,0 1 1,1-4-1,3 1 0,8-3 0,-8-1 0,5 1 2,-1-4-1,0 4 1,0-1 0,1 7 1,-1-1-2,-4 4 0,0 2 1,5 0-1,-5 9 0,4-3-1,-4 0 0,0 4 0,-3 3 0,3 1 0,0 2 0,0 0 0,-4 0 0,4 0 0,-4 2 0,-4 1 0,5 3 0,-5 7 0,0 0 0,0-2 0,0 2 1,-5 3-3,1-5 2,0 1-2,-4 1 0,0-2 1,0 2-1,-5 0 0,9-7 1,0 2-1,-4-2 2,4 4 0,0-4 0,-4 1 0,4-4 0,-5 2-1,5-2 1,0 0-1,0 0 2,0 4-1,4-4 1,-4 3 1,4 0 0,-4-6 2,4 0-2,0 7 2,0-7 0,0 5 2,0 1-2,4 0 1,-4 4 1,4-4 0,4 1 1,-4 0-3,5 0 0,-1-1-2,0-3-1,0 4 1,4 1-1,-3-2-1,-5-3-3,4 4-4,-4-4-2,0 0 0,0 0-3,4-3-2,-8 3-3,8 0-2,-8-3-6,5 0-5,-1 4-8,-4-1-8,0-3-8</inkml:trace>
  <inkml:trace contextRef="#ctx0" brushRef="#br0" timeOffset="120684.9028">20396 7143 326,'0'-2'40,"0"2"-5,0 0 0,4 0-2,-4 0-5,0 0-5,4 0-3,1 2 0,-1 1-2,4 3-1,-4 7-3,4 3-2,0-2-4,-4 5 0,9 2-3,-9 1-2,0-1 0,4 3-4,-4 1-2,0-7-5,-4 1-7,0-2-2,0 2-4,-4-1-5,0-2-5,-4-4-8,8-2-4,-8 1-7,-9 21-5</inkml:trace>
  <inkml:trace contextRef="#ctx0" brushRef="#br0" timeOffset="120924.9165">20327 7351 342,'4'0'49,"-4"0"-7,0 0-5,0 0-7,0 0-6,0 3-8,4-3 2,-4 0-5,12 0-3,0 0-1,1 0-3,-1 0-2,4-3-1,-3 3 0,7-3-2,-4-4-4,1 4-2,-1-1-4,1 4-5,-1 0-3,0-4-4,5-2-6,-1 0-5,1 2-7,-1-2-6,38-15-10</inkml:trace>
  <inkml:trace contextRef="#ctx0" brushRef="#br0" timeOffset="121523.9508">21972 6381 137,'0'0'20,"5"0"4,-5 0 0,4 0-1,-4 0 3,0 0-6,4 0 1,-4 3 2,0-3-5,0 0-2,4 0 0,-4 0-5,4 0-1,-4 0-4,0 0-2,0 0 0,0 0-2,0 0-2,0 0 2,0 0 0,0 0 0,0 0-2,0 0 0,0 0 0,0 0 0,0 0-2,0 0-6,0 0-4,0 0-8,0 0-5,0 0-2,0 0 1,0 0-2</inkml:trace>
  <inkml:trace contextRef="#ctx0" brushRef="#br0" timeOffset="123673.0737">21993 6416 179,'0'0'26,"4"0"1,-4 0 1,0 0-7,0-3-2,4 0-1,0 0-1,-4 0 2,0-1-1,0 1 1,4 0 4,0 0-2,5 3 0,-9 0-2,0 0-3,0 0-2,4 0-4,-4 0 1,4 3-1,0 0 1,-4 4 0,4 7 0,0 2-3,-4 0 2,4 1-3,-4 5 0,0 2-2,0 2-3,0 1 2,0-3-2,0 1-1,0-1 1,0 0-3,0-5-5,0 1-3,0-1-6,0-3-4,0-1-10,-4 1-10,4 1-12,-4-4-13</inkml:trace>
  <inkml:trace contextRef="#ctx0" brushRef="#br0" timeOffset="124046.0951">21469 7092 309,'4'0'42,"8"0"1,1 0 2,3 0-5,4-3-8,1 3-7,3 0-4,1-3-2,4 3 2,8-4 1,-5 1-6,9 0-2,0 0-2,0 0-2,4-1-2,4 1-4,-4-1 0,4-3 0,-4 4-2,0-3-1,0-1 3,1 4-3,-1-3-2,-4 3-3,4-2 0,-5-2-5,-3 4-2,0 0-1,-8-3-2,4 3-1,-9-1-1,1 1-7,-9 0-5,0 3-7,-3-3-11,-5 3-7</inkml:trace>
  <inkml:trace contextRef="#ctx0" brushRef="#br0" timeOffset="124851.1411">21788 8019 196,'0'0'27,"4"-3"2,-4 3-4,4-7 2,-4 7-4,13-6 1,-1-4-5,-4-6 2,4 2 1,5-2-1,-5-4 1,0-3-1,9 3-2,-5-4-4,1-5-2,-1 2-6,4 0 0,-3-2-1,-1-1 1,1 3-1,-5-1 0,4 4 0,-3 8 0,-1-5-1,0 1-2,0 0 4,1 8-2,3 1-1,-8 1-1,-4-3 1,9 4-2,-5 1 3,0-2-3,4 7 0,-4-3 0,5 3-2,-9-1 1,0 4-2,4 0 2,-4 0 0,0 0-1,4 0 0,-8 0 0,5 4 0,-5-1 0,0 10 2,4 1-2,-4 2 0,0 0 1,-4 1-1,-1 2 0,-3-1 0,4 4 0,-4-8 0,-4 5 0,4-4 0,3 1 0,-7-4 0,4 3 0,-4-3 0,3-5 0,5 2 0,-4-6-2,0 2 2,4-2 1,-4 4 0,0-7-1,3 0 1,-3 0-1,0 0-1,0-4 1,4 1 0,-4-1 3,4 0 0,-1-2 2,1 0-1,-4-7 1,4 7 3,0 2 0,0-2 0,0 1 0,4 2-1,0 0 0,-4 3 1,4 0-4,0 3 0,0-3-1,0 0-1,4 0 0,-4 3-1,4 8-1,0-1 1,8-1 1,1-2 2,-1 2-1,8-1-1,-7-1-1,7-4 1,0 3-1,5-6-1,-9 3 1,9-3 0,-5-3-1,5 3 0,-4-3-2,-5-3-4,8-4-5,-7 5-1,-1-1-2,-4-4-3,5 1-1,-5 3-3,-4-4-4,1 5-9,-5-7-9,-4 5-7,0 1-10</inkml:trace>
  <inkml:trace contextRef="#ctx0" brushRef="#br0" timeOffset="140065.0113">17731 6507 189,'4'0'28,"-4"0"1,0 0-2,8 0 0,-4 0-2,-4-3-4,0 3 2,0 0-5,5 0-1,-5 0 1,0 0 0,0 0 0,0 0 2,0-4-1,0 4-3,0-1-1,0 1-3,0 0-2,0-6-1,4 2-1,0 1-1,-4 3-2,0 0-1,0 0-2,0 0 3,0 0-5,0 0 2,4 0 0,0 0-1,-4 3-1,4 1 0,0 3 1,0 3 1,0-4 2,0 4 0,0-4-1,5 4 1,-5-5 1,-4 4-1,4 4 0,0 0 1,4 1 1,0 2-2,-4-2 0,5 2-1,7 3 1,-4 2 0,1 6 0,-1 1 0,4-1 0,-4 0 0,1 7 2,-1-1-1,9 5-1,-5 2 0,-4 1 2,0-2 1,5 5-1,-5-4-1,5 1-1,-1-1-2,0-2 1,1-3-1,3-5-1,1 7-1,-1-7 3,-4 0-3,5-1 2,-5 4-2,9-6 1,-9 2-1,5 1 1,-1-3-1,1 3 0,-5 5 0,4-1 0,-3-4-1,-1 0 2,1-3-1,-1 2 0,4-2 0,-3 0 2,-1 1-1,1-1 0,-1 4 0,0-1-1,5-2 0,-5-1-1,1 4 2,-1-3-1,0-4 0,5 3 0,-9-1 1,4-3-1,1 4 2,3 2-1,-3 1 1,-1-3 0,0 5-1,5-5 0,-5 3 0,5 1-1,-5 2 1,5-1 0,-9-2 0,4 0-1,-4-1 0,5-5 0,-1-1 0,-3 3 0,-1 1 0,0-3 3,4 0-3,1 1 0,-9-4 2,8 1-2,-3-5 0,-5-1 0,4 0 1,5 2-1,-5-2 1,0-2 0,0-1-2,1 3 1,-1-5 1,0 5-1,-4-1 0,1 0 0,-1-3 0,0 1 0,0-2 0,-4 2 0,4 0 0,1-5 2,-9-2-1,4 4-3,-4-4 3,0 4-1,4-4 1,-4 2-1,0 1 1,4-2-2,-4-1 2,0-3-2,0 0 1,0 4 0,0-7 0,0 5 1,8-5-2,-8 0 1,0 0 0,0 0 0,0 0 0,0 0-2,0 0 3,0 0 0,0 0-1,0 0 0,0 0 0,-4 0 1,-4-4-1,0 3 0,4-2 0,-5-1-1,-3-2 1,0-3 0,0 5-2,-1-2 1,-7 3-1,7 0 2,-3-1-2,4 4 1,-9 0-1,5 0 1,0 0 1,-1 0 0,5 0 0,0 0 0,-5 0 0,5 0 0,4 0 0,0 0 0,-1 0 0,5 0 0,0 0 0,4 0 0,0 0 0,-4 0 0,4 4 0,0-4 0,0 0 0,0 0 0,0 0 0,0 0 0,0 0 0,4 0 0,-4 0 0,8 0-1,-8 0 1,13 0 1,-1 0-1,-4 0 0,4-4 0,-3 4 0,-1 4 0,0-4 0,4 0 0,-4 3 0,1-3-2,-1 3 3,-4 3 0,4-2-1,0-1 0,1-3 0,-5 0-1,4 0 1,4 3 0,-4-3 0,0 0 0,1 3 1,3-3-1,-4 0 0,4 0 0,-7-3 0,7 0 0,-4 0 0,4-7 0,1 4 0,-1-5 0,0 1 0,0 4 0,1-7-1,-5 5 2,4-2-2,-4 1 1,1-7 1,-1 8-1,-4-8 0,0 0 0,4 2 0,0 1 0,-4-1 0,0-2 0,1 0 0,3 5-1,-4 1 2,-4 1-1,8-1 0,-8 4 0,0 1-4,0 2-3,0-3-5,0-1-4,0 1-4,0 3-6,0 0-8,0-1-15,4 1-17</inkml:trace>
  <inkml:trace contextRef="#ctx0" brushRef="#br0" timeOffset="140923.0604">19577 9682 175,'0'0'19,"5"0"5,-1 0 1,0 0-1,0 0 0,0 0-3,-4 0-1,0 0-1,4 0-2,-4 0 2,0 0-1,0 0 1,0-4 0,0 4-4,0 0-3,0 0-4,0-9-2,4-1-1,-4-1 0,0-2-2,0 1 1,0-1-1,0 2 2,0-5-1,0 0 3,0 5-1,0-5 0,0 2 1,-4 1 0,0 0-1,-4 4 0,-5-2 0,5 1 0,0 1-2,4 2-1,-4 6 0,-4-3-2,3 4 0,1 0 0,-4 5 1,4 2-1,-5 5 0,5 1 0,-4 1 1,0 2-1,3-1 1,-3 7 1,0-2-2,4 3 2,0 1-1,-1 1 1,1 5 0,0 0 2,8 1 0,-4 0-4,4 0 4,0-4-3,0 0 1,4-8 2,4 5-1,-4-8 1,9-4-1,3-5 2,0-3 1,1-4 1,-5-3 1,4-2-3,5-4 2,-9-10-1,9-2-1,-9-7 1,4 4 1,-4-3-2,1 1-1,-1 2-2,-4 4-1,0-3 1,-3 4-1,-5-1-1,4 4-4,-4 1-4,0 0-3,-4 5-5,-1 5-3,5-1-5,0 0-4,-4 2-10,0 1-15,0 0-17</inkml:trace>
  <inkml:trace contextRef="#ctx0" brushRef="#br0" timeOffset="216212.3667">23168 7060 448,'0'3'38,"0"-3"-4,0 0-8,4 0-4,-4 0-6,0 0-1,0 0-5,8 0 0,0 0-4,1 0 0,3 3-3,-4-3 1,8 0-2,-3 0 1,-1 4-1,0-4-1,5 3 0,3-3-1,-8 0-2,1 0-6,-1 0-5,0 0-5,-4 0-5,9 0-9,-9-3-5,0 3-5,-4-4-2,0 4-2,5-7-6</inkml:trace>
  <inkml:trace contextRef="#ctx0" brushRef="#br0" timeOffset="216417.3784">23164 7235 233,'0'0'24,"0"0"-4,8 0 3,-8 3-5,12 0-4,-4-3-4,5 0-1,-1 4-3,0-1 0,1 0-3,-1 0-1,0 0-1,0 0 3,1-1-1,-1 1 1,-4 0-2,4 1 0,-3-4-2,7 3-1,-4-3-8,1 0-4,-1 0-13,-4-3-8</inkml:trace>
  <inkml:trace contextRef="#ctx0" brushRef="#br0" timeOffset="216819.4014">24273 6529 240,'-4'-3'33,"4"3"-8,0 0-3,0 0-6,0 0 2,-4 0-5,4 6 2,0 4-1,0 4-2,0-1 1,0 4 2,0 6 3,0-3-3,0 3-2,0 0-2,4-4-3,-4 2-1,0 8-4,0-12 0,0 4-2,0 4-8,0-7-8,-4 1-10,0 0-8,0-5-6,0 2-3,-17 21-7</inkml:trace>
  <inkml:trace contextRef="#ctx0" brushRef="#br0" timeOffset="217201.4232">23696 7059 327,'0'0'19,"0"1"-2,8 2 3,4 7 2,5-7 4,3 7 1,1-4-2,3-3-3,5 0-2,4-1-2,0 1-3,7-3 1,-3 0 0,4 0-1,4 0-2,0-3-2,4 3-3,-4 0-2,5 0-1,-9 0-2,4-2 1,0 2-2,-4 0 1,0 0-3,-5-3 2,1 3-2,-4 0 2,0 0-2,-5 0 0,-3 0-1,-5 0-2,1 0-5,-1 0 1,1 0-3,-9 0-1,0-3-5,1 3 0,-5-3-6,0 0-9,-4-1-8,4 1-9,-16 0-12</inkml:trace>
  <inkml:trace contextRef="#ctx0" brushRef="#br0" timeOffset="217960.4667">23917 8009 255,'0'-3'34,"4"3"-10,0-3 2,4-13-3,1 3 3,-1 2-5,0-5 2,0 5-2,5-5-2,-1 0-3,4-1 1,-4-2-4,1 1-2,3-7-1,0 1-1,1-3-1,3-2-1,1 2-1,-1 0 0,-3 2-4,7 4 1,-3-6-1,-1 5 0,1 4 0,-9 2-1,4 1 2,1 0-1,-5 6 0,0 2 0,1 4 2,-1-3-3,-4 3 0,4-2 0,1 5 1,-5 0 0,-4 0 0,4 0 1,0 0-2,0 0-1,1 1 0,-5 3 0,0 2 0,0 4-1,0 2 2,0-1 0,0 5-1,-4 0 1,0 2-1,-4-2 0,0 7 1,-4 0 0,-5-6-1,5 5 0,4-4-1,-8-2 2,4-2-1,-5 5-1,1-6 2,4-2-1,-8-1 0,3-4 0,1 0-1,0 1 2,-1-1-1,1-4 0,0-2 0,0 0 0,3 0 0,-3-2 0,-4 2 2,3-3 3,5-4 0,-4 7 3,4-3 0,-4 3 0,7 0-1,-3 0 1,4 0 0,4 0-2,0 0-1,-4 0-1,4 0 3,0 3-1,0 1 1,4 4-1,13 4-2,-1-2-1,0-4 0,5 1-1,3-4 0,1-3 0,8 1-2,-5-1 0,1 0-3,-4 0-6,3 0-6,-11 0-6,-1 0-5,0 0-10,-3 0-18,-1 0-22</inkml:trace>
  <inkml:trace contextRef="#ctx0" brushRef="#br0" timeOffset="225552.9009">16855 12848 376,'0'-1'51,"0"-2"-7,0 3-8,0-7-5,4 7-8,8-16-4,-3 2-6,3 1-4,0 1-2,0-4 2,5 5-3,-5-5-2,9 1 0,-9-4 1,8-1 0,1-3 0,-1 0 0,-3-3 2,7-1-3,-3 0 0,3-3-1,-3-2 0,3 5 0,1-3-3,-5 1 1,1 2 1,-9 3-2,8-1 1,-3 4-1,-5 2 0,0 2 0,1 1 0,-1 1 0,-4 3 0,4 2 0,-3 4 0,-5-4 0,4 6 1,0 4 0,-4-7-2,0 7 0,0 0 1,5 0 0,-5 0 0,4 7 0,-8-6 0,4 5 0,0 10-1,0-1 1,0 1 0,-4 3 0,0-5 0,0 8 0,-4-4-1,0 1-1,-4 1 0,0 3 0,-1-6 1,-3 2 0,4 0 0,-4-4 0,4 1-1,-1-2 2,-3 5-1,0-3 1,-1-5-1,1-1 2,0-1-1,-4-3 0,3-1 0,1 2-1,0-4 0,-5 0 2,5 3-1,0-3 0,-1-3 0,1 0 1,0 0-1,8 0-1,-8-3 1,3 0 0,1 0 0,4-3 0,0-1 0,0 6 0,0-3 0,4 1 0,0 0 1,0 0 2,0 0-1,4 0 1,-4-4 0,4 4 0,4 0 0,0 3 0,1 0 2,-5 0-2,4 0 2,-4 0 1,12 3-2,1-3 2,-5 6 0,4 1-2,5-1-1,-1 0 0,1-1 0,-1 2-2,5-4 0,-1-3 0,1 0-1,4 0 1,-5 0 0,-3-3-3,-1-4-4,1-1-1,-5 2-5,-4-4 0,5-2-4,-5 0-4,0 0-1,0-1-6,1 2-10,-5-2-11,0 0-10</inkml:trace>
  <inkml:trace contextRef="#ctx0" brushRef="#br0" timeOffset="226184.9371">17932 11871 320,'0'0'40,"4"0"-3,-4 0-2,0 0-4,0 0-6,0 0-4,8 0-4,-4 0-3,8 0-1,1 3 0,-1-3 0,0 6-2,9 1-1,-9 1 0,4-2 0,5 0-1,-5 4 2,9-4-2,-1-1 0,5 4-3,-4-5-1,-5 2-1,0 4 0,5-3-1,-5 0-1,1 2-2,-5 1 1,-3-4-1,-1 1 1,4 1 0,-3-5-1,-5 3 0,0 0 0,-4 1 2,0-4-2,0 0 1,-4-3 0,4 7-2,-4-3 0,0 3 3,-4 5 0,0-2 1,-8 1 1,0 5 0,-1-3 1,1 1-1,-4 11 2,-5-4-2,1 5 0,-1-3-1,1 4 0,-1-1-1,-3 1 2,3 0-2,1-2-2,-1-4 2,1 1-2,-1-1 0,5-2-2,0-5-4,-1 2-3,5-1-4,0-3 0,-1-2-3,1-4-4,8-3-4,-4 0-4,4-3-6,4 0-14,0 0-10,-4-6-9</inkml:trace>
  <inkml:trace contextRef="#ctx0" brushRef="#br0" timeOffset="226908.9785">19070 12039 302,'4'0'33,"0"-6"0,0 3 0,0-4 0,0 1-3,4 3-7,-3-2-3,-1-1-6,0-1-3,0 1 0,0 0-2,4-4 0,-8 5-2,4-1 1,0-4-1,0 4 2,1 0-3,-5-4 0,4 2 3,-4-1-3,4-1-1,-4-3 0,4 5 1,-4-4-1,0 2-2,0-1-2,0 1 2,0 1-2,-4-1 1,4 1 0,-4 1 1,0-2-2,-5-2 2,5-1-2,4 5 1,-12-2-1,4 1 0,0-1-1,3 2 1,-11 5 1,8-3-2,-4 6 0,-1-3-1,1 3 1,0 0 0,-5 3 0,-3 0 0,4 3 0,-1 2 0,-3 5 0,3 0 0,1-2 0,0 5 0,-1 3 0,-7 2 0,7 9 0,-3 2-1,-1-2 1,5 6 0,0 1 0,-1 3 0,5-4 0,4 1 0,8-1 0,0 4 0,0-7 0,8 2 0,4-8 0,9-3 0,-5-1 0,9-9 0,-5-1 0,1-7 2,7-3 3,-3-3 0,-1-6 2,5-4 0,0-7 2,-1-2 2,-3-5 1,-1-3 0,5-5 3,-4-1-1,-9-1-1,5 4 0,-5-2-1,-4-1-1,-8-1-4,4 4-2,-8 3 0,0-5-2,-4 5-1,0 7-5,0-2-3,-4 1-3,-4 2-5,4 3-1,-5 2-3,1 1-3,4 3-4,0 7-5,-5 0-4,1 3-9,4 3-8,-4 3-13,-13 28-10</inkml:trace>
  <inkml:trace contextRef="#ctx0" brushRef="#br0" timeOffset="228812.0873">16409 11216 205,'0'3'31,"0"0"0,0 3-4,0-2 0,0-1-4,0 3 3,0 5 0,0-1 0,0 3 0,0-7-2,0 3-5,0-1-2,0 2-4,0-1 0,0-2-2,0 4-1,0 5 1,0 0-3,0 4 1,-4 7 2,4 10-3,-9 0 2,5 10-3,0 7 3,0 7-2,0 4-3,0 2 0,-4 6 0,8-2 0,-8 6-2,3 5 0,1 9-2,-4 4 1,0 2 0,4-1-2,-4-7 2,4-7 0,-5-5-2,5-1 0,0-3 1,-4-3 0,4-2 1,0-7-2,0 1 0,-4-11-2,4-5 1,4-6 1,0-4 1,0-6-2,0-4 2,0-7-2,0-5 1,4 2 1,4-5 1,0-1-2,4-7-2,-4 3 4,13-6-2,-9 3 0,9-3 1,-1 0 0,5 0 1,3 0-1,13-3 1,0-3-1,4-4 0,9 4 0,3-2-1,0 5 1,5-7-1,3 4 0,1 0-1,-1-2 2,13 1-1,4-2 3,4-1 1,0 4 2,0-4 1,4 2-2,-4-1 0,4-1 1,-4 1-2,0-2-1,0 1 0,0 1-2,0-3 1,-4 3-1,-9-1 0,9 1-1,-8-4 0,-1 2 0,1-2 0,-8 1 1,-1 7-2,-3-5 1,-9 1 0,0 2 0,0 1 0,-8 1 0,4-1 0,1 6 0,-10-7 0,1 4 0,-4-3 0,4 0-2,-8-1 2,0 6 0,-5-6 1,1 1-1,-4 0 0,-1-1-1,-3 4 1,-5 0 0,4 3 0,-3-3 0,-5 3 0,4 0 0,-3-4 0,-1-2 0,-4 3 0,5 3 0,-5-2 0,0 2 0,0 0 0,0-3 0,0 0 0,-8 3 0,5-3 0,-5-4-1,4-2 0,0 3 2,-4-9-1,-4 6 0,4-4-1,0-1 2,0-5-1,0 4 0,0-7 2,0 1-2,4 2 0,-4-1 0,4-6 0,0 2 1,0-4-1,4-2 0,0-7 0,-3 0 1,3-2-1,0-7 0,-4-2 0,4-8 0,-4-3 0,4-7 0,-3 2 0,-1-4 0,-4 7 0,4 2 2,4 5 1,-8 2 0,4 6 2,-4 3-1,0 3 0,-4 4 0,4-1-3,0 4 1,0-1 0,-8 2-2,0 2 2,-1 0-2,9 3 1,-8-5-1,0 2 0,8 0 1,-8 3-1,0 1-1,4 3 2,-1-1-2,1 5 2,0 3-1,4 1 0,-8 3 2,4 5-1,4-5 0,-8 7-1,4-2 0,0 4 0,4 0 0,-5 0 0,-3 3 0,0 0 0,-4 0 0,4 0 0,-5 0 0,1 0 0,-4 0 0,-1 0 0,-3 0 0,-1 0 0,1 0 0,-5 0 0,1 0 0,-1 0 0,-3 0 0,-1 0 0,-4 0 0,-4 0 0,-4 0 0,0 0 0,0 0 0,-4 0 0,0 0 0,-4 0 0,0 0 2,-8 3-1,-5-3 0,1 0 0,0 0 0,-5 3 0,5 0 0,-1-3 0,1 4-1,-1 2 1,-3-4-1,4 4 2,-5-3 0,1 0-1,3 0 1,-7 7-1,11-7 2,1 0 1,4 5-1,-1-8 1,5 7 0,-4-7-2,4 3 1,0 0-2,-4 3 0,8 1 0,0-1 1,-5-3-1,9 4 1,1-6 0,3-1-1,0 3 0,4 4 0,0-4 0,5 0 0,-5 0 1,4 4 0,1-4-2,3-3 2,1 6 0,-5-3-1,4 2 1,1 5-1,-1-10 0,5 3 0,-5 0 1,5 0-1,3 0-1,-3-3 2,-1 0-2,1-3 0,8 3 2,-5 0-2,1 0 1,-1 0 0,5-3-1,-8 3 1,12 0-1,-5 0 0,5 0-1,0-3 2,0 3-1,-9 0-1,5 0 2,4 0-1,0 0-1,-5 0 2,9 0-1,-4 0 0,4 0 0,-4 0 0,0 0 0,4 0 0,-1 0 0,1 0 0,0 0 0,0 0 0,0 0 0,4 0-2,0-3-1,0 3-5,0 0-2,-4 0-5,0 0-4,4 0-7,0 0-5,0-3-6,0 3-9,0 0-15,0 0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19:54.2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737 1477 255,'0'0'40,"0"0"-4,0 0-1,0 0 0,0 0 3,0 3-5,0-3-4,0-3-4,0 3-4,0 0-4,0 0-1,0 0 0,0 0-4,0 0 1,4 0-5,0 0 1,4 0-3,4 0-1,-4 0 1,5-3-3,-1 0-1,0-1 0,5 0 0,3-6-1,-4 0 0,9 4 0,-4 6-1,3-3 1,5-3-1,-9 1 0,1-2-4,-1 4-4,-3-3-3,3-4-3,-4 7-2,-3 3-4,-1-6-7,0 6-8,1-7-7,-5 7-10,0-4-11</inkml:trace>
  <inkml:trace contextRef="#ctx0" brushRef="#br0" timeOffset="338.0193">8765 1774 320,'0'0'21,"0"0"2,0 0 7,0-3 3,0 3 3,4-3-3,13 3-4,-5-7-3,8 1-4,-3 3-5,3-3-1,1 1-3,-5-2-3,9 4-1,-5-3-4,1 0-1,-5-1 0,9 4-2,-9 0 1,0 3-2,1 0-5,-5-3-3,0 3-4,-4 0-4,1 3-2,-1-3-7,0 0-11,0 0-10,0 0-10</inkml:trace>
  <inkml:trace contextRef="#ctx0" brushRef="#br0" timeOffset="8352.4777">9957 860 243,'0'0'14,"0"0"-1,0 0 4,0 0-3,0 0-1,0-3 2,0 3-3,0 0-1,0 0-1,0 0 1,0 0 0,0 0 0,0 0-2,0 0 2,0 0-3,0 0 0,0 0 0,0 0-1,0 0 0,-5 0 0,1 3 0,0 0-1,-4 2 0,-4 8-2,0 3 0,-1-2-1,-7 5 3,3-2-2,5-1 3,-4 2-2,-1 1 3,5 6-1,-4-4-1,8 3 1,-5-2 1,5 5-2,0-3 0,0 5 1,8 1 0,0 0-1,-4 3 1,4-1 2,0 5-3,4-7 1,-4 7 0,12 9-1,-8-3 1,8 3 0,-3 0-2,3 1 1,-4 0 3,0-1-4,0 0 1,1-3 0,-1 0 1,-4 0-1,0-1 1,4-2 0,-4 0-1,0 0-1,-4-4 1,0 4 1,0 0-1,-4 0-1,0-1-1,-4 4 0,0-3-1,0-3-1,-5-4 0,5-3 0,-4 0-2,4-4 1,-1-9-1,5 2 1,0-3-4,0-5-4,0-1-6,4-4-4,0 1-3,-4-3-6,0 0-7,0-1-11,4 0-16,-12 19-13</inkml:trace>
  <inkml:trace contextRef="#ctx0" brushRef="#br0" timeOffset="8806.5037">9993 3043 326,'5'0'29,"-5"0"0,0 0 3,0 6 1,0-3-2,0-6-3,0 3-8,0-6-4,0 6-4,0-13 0,0 5-2,0-5 3,0 4-2,0-1-1,0-1-3,0-2-2,-5-2-2,5 5 0,-8 2 1,0-1-2,4-1-1,-4 4 0,-5 6 0,5-4-1,-4 4 0,0 0 0,-5 7 0,5-1 0,0 7 2,0-2-2,-1 5 0,1 0 2,-4 1-1,7 9 0,1-6 1,4 7-1,-4-4 2,8 1-2,-4-2 0,4-2 1,0 0-1,4-9 1,-4 1-1,12-5 1,-4-1 1,5-3-1,-1-3 0,4-6-1,1-7 0,-1 2 0,-4-8-1,5 3 1,-9 2-4,0-12-2,0 6-3,0-3-5,-3 3-1,-1-4-7,0-1-7,-4 4-12,0-1-10,-4 4-8</inkml:trace>
  <inkml:trace contextRef="#ctx0" brushRef="#br0" timeOffset="9815.5614">9842 504 309,'0'0'36,"0"0"-2,0 0-2,0 0 1,4-2-5,-4 2-2,0 0-4,0 0-3,0 0-3,0 0 0,0 0-3,-4 0-1,4 2-6,-4 1 0,-8 0-1,-1 0-2,1 7 0,-8 3-1,7-8 0,-7 7-1,-5-5 0,1 2-1,-1-3 0,5-2 1,-1 2-1,1-1 0,-5-2 1,5 0-2,7-3-1,-3 0 1,4-3-1,-1 0 1,1 0 0,4-9-1,4 3-1,0-4 2,4-3-3,0 5 3,0-2 0,0 2-1,4 2-1,4-4 0,4 0 0,-3 2 2,7 2-2,4-1 1,1 4-1,3-1 1,1 4 1,0 3 1,-1 0 0,5 3-1,-5 1 1,5 2 0,-4 7 0,-1-1 0,1 0-1,3 3 1,-7 1 0,-1-5 1,1 2-2,-9-3 2,8-2-2,-7 1 1,-1 1 0,0-4 0,-3-3 0,-1 4 1,-4-7-1,0 0 3,0 0 1,-4-4-2,0 1 1,0 0 0,4-13 0,-4 0-2,0 2 0,0-5-1,-4 5 1,4-2 0,-8 1-2,-4 0 2,-1 2-2,5 0 2,-4 8-2,-1 2 1,-3 3 1,4 0 0,-9 3-2,1 5-2,-1 8-3,9-3-4,-4 0-2,-1 1-5,1 5-8,0-5-4,3 2-13,1 2-11</inkml:trace>
  <inkml:trace contextRef="#ctx0" brushRef="#br0" timeOffset="10472.599">10272 2024 304,'0'0'31,"-4"0"-4,4 0-2,0 0-5,4 0 4,0 0 2,-4-2-1,16 2-1,1 0-6,-1-13-4,0 1-1,1-3-1,3 0-2,-3-5-4,7 3-2,-7-2 0,-1 1-1,-4 2-1,1-1-1,-5 1 1,0 0-1,0 2-1,-8-2 2,0 3-2,0-1 0,-4 1 1,0 4-1,-4 1 0,-5 5 0,-3-1 0,4 4 0,-5 0 0,1 4 0,-4 2 2,-1 2 1,5 8 2,3-2 3,1 5 0,0 2 1,0 1 0,3 2-1,-3 1-2,12-1 1,0 3-3,0-1-1,0-2 2,4-2-2,4-2-1,5 0 0,-1-3-1,4 5-1,-3-11 0,7 2-4,-4-3-4,1-7-4,3 3-5,1-1-2,-5-2-8,1-3-10,3-3-13,0 1-13</inkml:trace>
  <inkml:trace contextRef="#ctx0" brushRef="#br0" timeOffset="10708.6125">10751 1467 486,'0'0'40,"0"0"-13,4 0-6,4 0-7,0-3-1,5 3-6,7-1 1,1-12-3,-5 3-2,4 4-1,1-4 0,-1 2-1,-3-1-2,-5 3-4,4 2-9,-7-2-7,3 3-9,-4 3-12,0-3-13,9 3-10</inkml:trace>
  <inkml:trace contextRef="#ctx0" brushRef="#br0" timeOffset="11199.6405">11095 1755 357,'4'0'20,"-4"0"-2,8-3-4,-4 0 3,0-2-1,4-11-1,5 0 1,-1-1-3,4-6-2,1 3-3,-1 1 0,0-8 2,1 3-2,-1-2 3,1 3-2,3-6-2,-8 8 1,1 1-3,-1 4 0,4 3-2,-3 2 0,-9 1-2,8 4 0,-4 3-1,-4 0 2,4 3-1,1 0 0,-5 0 1,0 3-2,0 0 0,0 0-2,-4 3 4,0 9-2,0-3 0,0 4 0,0-1 0,0 1 0,-4-2 0,0 5 0,-4-5 0,-1 5 1,5-6-1,-4 0 0,-4-8 0,4 1 1,-5 3-1,1-2 1,4-1-2,-4-3 1,-1 2 2,5 1 4,-4-6 2,4 4 1,4-4 0,-5 6 1,1-6-1,0 6-2,8-6 2,-4 0-2,0 0-3,4 0 0,0 0-2,0 4 0,0-1-1,4 0 1,0 0-2,8-3 2,1 0-1,-1-3 0,0 3-5,5-3-3,-1-4-6,4-2-2,1-1-4,-5-1-9,5-2-11,-9-2-12,0 0-11</inkml:trace>
  <inkml:trace contextRef="#ctx0" brushRef="#br0" timeOffset="11606.6638">11713 1652 383,'0'-3'35,"0"-1"-2,4 1 0,0-3-1,4-10-3,0-2-10,1 3-1,-1-9-4,0-2-2,4 2-3,-3-3 1,3 4-2,-4-6-1,0-1-2,0 0-2,1 1-1,-1-1 1,-4 0-2,4-4 0,0-2 0,-4 2 0,0-4 0,0 1-1,1 1 0,-1 3 1,-4-1-1,0 9 0,4 4 0,-4 5 0,0-1-1,0 7 1,0 4 0,0 3 0,0 3 0,0 0 0,0 6 0,0 10-1,-4 4 2,-5 20 0,1 6 1,0 4 0,0-1 1,0 3-2,0-4 1,3 5-1,1-4 0,4-3 0,0-2 1,0-4-2,4-5 0,1-5-3,3 1 0,4-9-3,0-8-1,1-4-4,-1-4-3,0-6-3,0 0-8,-3-10-10,3-2-12,-4-15-8,8-56-9</inkml:trace>
  <inkml:trace contextRef="#ctx0" brushRef="#br0" timeOffset="11814.6757">11611 1229 455,'0'0'36,"0"0"-9,0 0-7,4 6-2,-4-6-2,4 3-4,4-3-2,4 0-2,1 7-2,7-7-1,-4 0-2,5 0 0,3 0-2,-7 0 2,-1 0-3,5-3-7,-9 3-7,4 0-6,-3 0-12,3-4-11,0 1-9,29 3-12</inkml:trace>
  <inkml:trace contextRef="#ctx0" brushRef="#br0" timeOffset="12166.6959">12274 1808 360,'0'0'54,"0"0"-9,0 0-5,0 0-9,0-4-5,0 4-7,0 0-6,0-6-3,0 3-4,4-4 0,-4 1-1,0 3-3,8-2-3,-4-1-6,0 3-2,4-1-5,-3 1-4,3 0-5,-4 0-10,0 0-7,0-2-9,12 5-10</inkml:trace>
  <inkml:trace contextRef="#ctx0" brushRef="#br0" timeOffset="12703.7266">12544 2337 332,'0'2'32,"0"-2"3,4 0 3,0 0 3,4-2-5,1-4-5,-1-13-5,4 4-6,4-4-2,5-5-2,-5-4-2,5 1-1,-5-4 0,9 1-1,-5-2-1,1-1-1,-1 0-3,1-4-1,-1-3-3,-4-3 2,5 0-2,-5-3-1,1 0-1,-5-5 1,4 2-2,-3-10 1,-1 8 0,0-4-2,0 6 2,-3 2 0,-1 14-1,-4 3 0,-4 3-1,4 5 2,-4 7-1,4-1-1,-4 10 2,0 0-1,0-1 0,0 7 0,0-3 0,0 3-1,0 0 0,0 3 1,0 0 0,0 7 0,0 19 0,-8 1 0,-4 10 0,3-1 0,-3 11 2,4 4 2,0 8 1,-5-5-2,9 5 0,-4-2-1,4-1-1,0-8 1,4-5-3,0 0 2,4-3 0,0-6-1,4-4 1,1-6-3,3-5-1,0-6-2,4-5 0,1-4-4,-1-7-2,1-3-3,-1-7-4,4-1-4,-7-11-7,3-2-9,-8-3-14,0-5-10</inkml:trace>
  <inkml:trace contextRef="#ctx0" brushRef="#br0" timeOffset="12911.7385">12548 1672 531,'0'4'29,"0"-1"-6,4 0-2,4 3-2,5 1-3,-1-1-3,8-4-2,1-2-4,8 0-1,7-2-2,1-4-1,0-1-1,8-5 0,0 2-1,-4-1-5,-4-2-4,0 0-4,0 4-5,4-2-7,-5 1-16,-7-2-18</inkml:trace>
  <inkml:trace contextRef="#ctx0" brushRef="#br0" timeOffset="14077.8052">13776 1901 312,'0'0'34,"4"-4"2,-4 4-3,0-13-6,4 0-3,-4 5-3,0-1-1,0-1-5,0-6-1,0 8-1,-4-4-2,0 2-1,0-3-1,0 2 0,-4-2-1,0 1-1,0 4-1,-1-2-1,-3 1-2,4 6 0,-4-1-1,-1 4 0,1 0-2,-4 4 0,-1 2 1,1 3 0,4 6-2,-5 7 3,1 2-2,-5 3 1,9 5-1,-8-2 0,7 3 0,1-3 0,0 2 0,4-5 0,8-3 0,-4 2 0,4-9 0,0-1 0,0-5 0,4-1-1,4-1 0,0-9 1,4 3 0,1-3 2,3-6-1,-4-5 4,9-11-1,-5-1 1,5-1-1,-1-3 2,0-3 0,5-5-1,-5-1 3,1-7-3,-1-2 1,5-4-1,-5-7 1,-3-1 1,-1-5-3,5 2 0,-5 7 0,-4-2 0,1 1-1,-1 4-2,-4 4 1,-4 0-1,0 6 2,4 4-2,-3 6 1,-1 6 0,-4 1 0,0 8-1,0 10 0,4-5 0,-4 4-1,0 6 2,0 0-2,0 3 0,0 10 0,0 11 0,0 9 0,-8 4 1,3-1 0,-7 17 0,0-4 1,4 11-1,0 12 0,-9-2 0,9 3 1,0 0-1,0-6-1,4-2 0,4-8 2,0-4-1,4-7 2,4-6-2,4-10 2,0-3 0,9-8 0,-5-3 1,5-5 2,3-11 0,1 0-1,3-7 0,1-7 0,4-8-2,4-8-1,0-4 0,-5-2 0,9-10-1,-8-4 0,4-4-1,-8-11 0,-1-8 1,-7 3 0,7 0-1,-7-1 0,-1 1 1,-7 3 0,-1 2-2,-4 4 0,4 6 1,-8 4 0,0 5 0,-4 3 0,0 9 0,0 3 1,0 7 1,0 6 0,0 6 0,0 2 1,0 4-2,0 6 0,0-4 0,0 4-1,0 0 0,0 10 0,0 17 0,0 6 0,0 10 0,0 7 0,0 2 1,-4 4 2,0 1 1,0-1-1,0 4-1,0-1 0,0-2 0,4 2-1,-4-5 0,4-2-1,0 1 1,0-7-1,4-3 1,4-3-2,0-7 1,0-3 0,5-3-1,-1-8-2,0-3-2,1-2-4,-1-1 0,0-5-3,0-5-4,9-3-3,-1 0-3,-3-3-2,-1-8-4,0-5-3,-3-14-10,-1-3-13,4-10-10,9-110-11</inkml:trace>
  <inkml:trace contextRef="#ctx0" brushRef="#br0" timeOffset="14308.8184">14157 1238 432,'0'0'38,"4"0"-3,8 0-3,13 4-3,8 5-5,-1-4-5,9 1-1,0-3-4,8-3-4,-3 0-1,-1-3-3,0 3-2,-13-3-4,9 0-6,-8-2-6,-4 2-5,-5 0-9,-3 0-7,-9-1-15,4 1-13</inkml:trace>
  <inkml:trace contextRef="#ctx0" brushRef="#br0" timeOffset="21062.2047">1777 5070 346,'0'-3'50,"4"3"-1,-4 0-6,0 0-4,0 0-8,0 0-5,0 0-4,0-4-4,4 4-3,-4-1-3,0 1-3,0 0-3,0 0-1,0 0-2,0 1 3,0 6-1,0 12-1,0 5-1,-4 1 0,4 5 0,0 0-2,0-2 1,0 3-2,0 3 0,0-10 0,0 6 0,4-5 0,-4-4 0,4-5-3,0-5-1,4-2 3,1-5-1,-1-1 0,4-3 1,0-3 0,-4-4-1,9-4 0,-9-5 0,4-4 0,5-3-1,-5-1 3,0 5-2,1 2 1,3-2 1,-8 1-2,0 2 1,0 1 0,1 0 2,-5 2 0,4 4 0,-4 4 4,-4-4-1,0 2-1,0 7 0,0 0 0,8 3 1,-8-3 1,4 7-2,0-1 1,1 8-2,-5 6 1,8-3-1,-8 7-1,4-5 0,-4 2 1,4 1-5,0-1-5,0 1-4,0-2-2,-4 3-6,4-6-6,-4 2-11,4-3-11,-4-1-12,0 24-7</inkml:trace>
  <inkml:trace contextRef="#ctx0" brushRef="#br0" timeOffset="21286.2175">2325 5143 502,'0'-3'28,"9"1"-2,-1 2-7,0 0-6,4-3-1,-4 3-4,5-3-1,-5 0-3,8-1-1,-3-2-1,-1 3-5,0-4-1,-4 1-6,5 5-3,-5-6-9,0 1-11,0 3-15,0-1-11</inkml:trace>
  <inkml:trace contextRef="#ctx0" brushRef="#br0" timeOffset="21483.2287">2362 5302 407,'0'0'35,"0"0"-9,4 0-5,-4 0-3,0 0-5,0-3-4,13 1-2,-5-4-1,4-4-2,-4-3-1,5 9-6,-1-3-8,-4-5-9,4 2-7,1 4-6,-5 3-6,4-2-8</inkml:trace>
  <inkml:trace contextRef="#ctx0" brushRef="#br0" timeOffset="21918.2536">2743 5539 290,'0'0'39,"4"0"4,0 0 2,4 0 0,1-3-4,3-4-7,0-6-5,0-7-5,1-6-2,3-4-5,0-3-2,5-7-1,-1-6-4,1 3 0,-1 0-3,1 3-1,-1-3-3,5-3 1,-9-1-2,-4-3 0,5-2-3,-5 1-2,0-8-2,-3-6 1,-1 5 1,0-1 0,-4 2 0,0 13 3,-4 0-1,0 10-1,4 12-1,-4 1 3,0 9 0,0 5-1,0-1 0,0 7 1,0 3 0,0 0 0,-4 3 0,4 10 1,0 7 2,0 20-1,-4 3 0,0 6 0,0 9 0,4 4 0,0 1-1,0 2 0,0-4 0,0 1 0,-4-8 0,8-5-1,-4 0 0,8-2 0,-4-11-4,4-6-2,5 1-4,-5-6-1,0-11-2,4 2 0,1-3-6,-1-8-5,0-5-12,-8-2-11,4-7-11</inkml:trace>
  <inkml:trace contextRef="#ctx0" brushRef="#br0" timeOffset="22144.2665">2796 4871 561,'0'0'36,"0"0"-9,0 0-8,4 0-4,9 0-5,3 0-1,0 0-3,9-6-2,4-1 0,-1-1-3,1-1-2,4-1-4,-1-1-2,1-5-5,8 0-3,-4-1-5,-4 1-8,4 2-10,-5-2-15,71-14-17</inkml:trace>
  <inkml:trace contextRef="#ctx0" brushRef="#br0" timeOffset="26103.493">5343 5364 290,'0'0'35,"0"0"-3,0 0-1,0-7-2,0 4-1,0-6-3,0 4-1,0-5-6,-4 1-2,4 3-4,-5-10-3,5 8-3,-4-8 2,0 6-2,4-1 1,0-5-1,0 0 2,0 2-2,0 1-1,-4 2-4,-4-2 3,0 1-2,4-1 2,0 5-2,-5 2-1,1-1 1,0 1-2,0 0 0,-4 2 0,3 1 0,-3 3 0,0 0 0,0 7 0,-1-4 0,1 10 0,0-4 0,-1 9-1,1-3 0,0 3 2,-5 7 0,5 2-1,0 0 0,0 4 0,3 4 0,1-2 0,4 7 0,4-10 0,0 3 0,0-2-1,0-9 0,0-6-1,0-2 3,4-4 0,0-4-1,9 0 1,-1-6 0,0-3-1,5-6 2,-1-7-1,4-5 2,-3-6-2,-1-5 3,5-8-2,-1-4 2,-4-2-2,5 0 0,-5 0-1,5-1 2,-1 1-2,5-4 0,-9-6 1,1 0-1,-1-1-1,0-5 0,5 2 0,-9 1 0,4 2 0,-7 1 0,3 10-1,0 3 2,1 6-1,-9 4 0,0 6 0,0 5-1,0 4-2,0-1 3,-4 8-1,4 1 0,-4 4 1,0 3 0,0 0-3,0 0-1,0 3-1,-4 0 0,4 3 3,0 6-1,-8 9 0,-4 7 2,3 2 1,1 7 0,-4-1 0,4 16 0,-1 1 0,-3 7 0,4 2 1,-4 1 0,4 2-2,-1 0 0,1-8 2,4 2-2,0-2 1,0-5 0,4-6 0,0 0 0,0-7 0,0-2 0,0-4 0,4-1 0,0-12-2,4 2 2,0-5 0,1-4 0,-1 0 0,4-7 0,-4-3-1,5-7 2,-5-2 0,4 1-1,0-11 0,5-3 4,-5 1-2,0-3-1,-4 2 1,5-2-1,-1 2 1,4-2-1,-7 3-1,3-1 1,-4 3 0,4-2-1,-3 2 2,-5 5-1,0-2 1,0 2-1,0 4 2,-4 4-2,4-1 0,-4 4 0,0 3 0,0 0 0,4-3 0,-4 3-1,0 0 1,0 0-1,0 3 0,0 0 0,0 4-2,-8 12 2,8-2-1,-4 2-2,-4 5 2,-1 3-3,5-1-1,0-6 3,0 6-2,0-6 1,4-2 1,0 1 0,0 0 0,4-8 1,-4-1 1,4-1-1,0-6 2,0 1-2,1-4-1,3 0 2,0-10 0,4-3 2,0-1 0,-3-5 0,3-2 1,0 2-2,0 2 3,1-2-2,-1 1 1,-4-1 2,5 3 1,-5-1 0,-4 1 0,4 3 1,-4 5-1,0 2 0,0-1-3,0 1 2,-4 3-1,4 3-3,-4-3 2,0 3-3,0 0 2,5 0-1,-5 0 0,4 0 2,4 0 1,-4 0-2,4 3-1,-4-3-1,4 0 1,1 3 0,3-3 0,-4 0-1,4 0 0,1 0 0,-1 0-2,-4 0-6,4-3-5,-3 0-4,-1 3-5,4-3-10,-4-1-10,-8 3-16,13-15-15</inkml:trace>
  <inkml:trace contextRef="#ctx0" brushRef="#br0" timeOffset="26858.5362">6444 5020 318,'-4'0'49,"4"0"-5,0 0-3,0 0-9,0-1-5,0 1-6,0 0-6,0 0-6,8 0-1,-4 0-1,4 0-2,5 0-2,-1-3 1,4 3-3,-3 0-2,7-4-6,-4 4-7,5-6-12,-9-3-9,5 2-11,-1-2-8</inkml:trace>
  <inkml:trace contextRef="#ctx0" brushRef="#br0" timeOffset="27066.5481">6473 5186 325,'0'0'33,"0"3"-3,0-3-5,0 0-2,4 0 0,0 0-2,4 3-3,8-3-5,1 0-3,3 0-2,1-3-3,-1 0-1,1 1 0,-5-4-6,0 3-6,1-4-13,-5 4-14,0-3-13</inkml:trace>
  <inkml:trace contextRef="#ctx0" brushRef="#br0" timeOffset="27876.5944">7169 5186 356,'0'0'41,"0"0"-5,0 0-3,0 0-4,0 0-5,0 0-5,0 0-4,0 0 0,0 0-1,0 0 0,8-2-2,8 2-1,1-5-4,3-9 1,-4-2-4,5 2-2,-9-2 1,4-1-1,-3 4 0,-1 0-1,-8-1 0,4 1 0,-4 0 0,1 4-3,-5-2 0,0-2-1,-5 3 2,5 1-1,-4 1 1,-4 5-1,0 0 1,0 3 0,0 0 0,-1 0 0,-3 3 1,4 5-3,-4 4 3,-1 1 1,-3 1 1,4 6 2,4-5 0,-5 6-3,5 5 2,0-3-2,4 4 2,0-1-2,0 1 0,4-3-1,4 1 0,0-1 1,12-5 1,1-1-2,-1-3 0,4-8 0,1 1 1,3-8-2,-3-3-4,3 1-5,-7-1-5,-1-7-4,1-2-7,-1-1-10,-4 5-11,1-5-7</inkml:trace>
  <inkml:trace contextRef="#ctx0" brushRef="#br0" timeOffset="28150.6101">7635 4679 467,'0'0'39,"0"0"-12,0 0-8,0 0-3,4 0-6,-4 0-1,4-4-2,1 4-3,3 0 0,0 0-2,4 0 0,5 0 0,-1 0-2,-4-6-7,5 6-8,-5-3-10,0 3-11,0-8-13,1 2-6</inkml:trace>
  <inkml:trace contextRef="#ctx0" brushRef="#br0" timeOffset="28715.6424">7959 4895 332,'0'0'26,"0"0"-7,0 0 1,0 0 4,8 0 3,-8 0 2,8 0-4,4-2-4,1-4-6,-1-10-2,0 2-5,5-2 0,-5-2-6,4-4 2,-3 1-2,3-4-1,0 4 1,1-1-1,-5 5 0,0-3 0,-4 3 1,1-5-2,3 14 0,-8-3 0,4 3 1,0 1-2,-4 4 1,1-3 0,-1 6 0,0-3-1,0 3 1,-4 0 0,4 0 0,0 9-1,-4 1 2,4 4-2,-4 2-1,-4 0-1,4 1 2,-4 2-3,-4-1 1,4 1-4,-5 2 1,5-2 1,-4-5-1,4-1 2,-4-4 1,0 1 2,4-1-1,-5-4 1,1-2 1,4 0 2,-4 1 3,0-4 3,4 0 1,-5 0 1,1 0-1,0 0 2,4 0 2,-4 0-1,4 0-2,4 0 2,-8 0-3,8 0 3,0 0-3,-5 0-1,5 0-2,0 0-2,0 0 0,0 0-1,0 0-1,5-4-2,7-5 2,4 4-2,-8-4-2,5 2-2,-5 1-3,4 0-6,0-1-3,1 2-5,-1 2-6,4-3-9,-3 3-9,-5 3-3,4 0-3,50 3-10</inkml:trace>
  <inkml:trace contextRef="#ctx0" brushRef="#br0" timeOffset="29109.6649">8430 4927 351,'4'0'31,"-4"0"-4,8-4-1,-4-2 1,8-8-4,-4-2 0,1-3-4,3 1-3,-4-1-2,4-5-1,1-1 0,-1-2 0,4-3-1,-3-4-1,-1 4-4,0-2 1,0-1-3,1-4 0,-1 4-2,0 0 0,1-4-1,-5 2-1,0-1-1,4 5 2,-4 1-1,-4 0-1,1 1 1,-1 5-1,4 4 0,-8 4 0,4 6 0,0 4-1,-4 3 2,0 0-2,0 3 2,0 0-1,0 3 0,0 3 0,-4 10 0,4 14 0,-4 4 0,-4 2 0,-5 1 2,5 6-1,0 0-1,4 6 0,-4-3 0,8 0 0,0-3 1,0 0-1,0-6-2,0-4-2,4-9-2,0-5-2,4-2-1,0-1-1,0-6-4,9-7-4,-5-3-4,0 0-9,-3-6-4,3-7-5,-4-3 1,0-2-7</inkml:trace>
  <inkml:trace contextRef="#ctx0" brushRef="#br0" timeOffset="29309.6764">8413 4496 458,'0'0'39,"0"0"-12,4 0-7,-4 0-4,4 0-1,9 0-6,3 0 0,4 0-4,5 0 0,0 0-1,3-3-2,-3 3 1,3-4-6,-3-5-2,4-4-7,-5 10-9,1-2-10,-5-1-10,1 6-10,40-3-13</inkml:trace>
  <inkml:trace contextRef="#ctx0" brushRef="#br0" timeOffset="30577.7489">9187 5109 151,'0'0'16,"0"0"9,0 0 5,0 0-1,0-3-4,0 3 3,0 0 0,0 0 2,0-3 2,4 3 2,-4-1-2,4-3-3,-4 1-4,0 0-5,0 0-3,4-4-5,-4 1-1,0-3-4,0 1 0,0-2-3,-4 1 0,4-1-1,-8 0 0,4 2-3,-4-1 2,-1-1 0,1 1-1,0 3-1,0 1-1,0-2 2,-5 4-1,5 0 0,-4 3-1,0 0 0,-1 0 1,1 3-2,0 4 1,0 7 1,-1 2-2,1 3 2,-4-2-1,3 6 1,1 0-2,4 1 1,0 2 1,-5 1 0,5 0 0,4-2-1,4-1-1,-4-2 0,4-1-1,4-2 1,-4-5 1,8-1 0,0-3 0,5-4 1,-9-6 0,8 0 0,5-10-2,-1-2 1,4-9 1,-3-1 0,3-2 0,-3-5 0,3 2 2,-4-3-1,5 0 1,-1-2 1,-3 2-1,-1-3 2,0-4-2,1-3 1,3-3 0,-3-3-2,-5 0-1,0-2 1,1-4-1,-5-7 1,4 10 0,-8 7-2,0 6 1,0 4 1,0 15 0,-4-2-1,4 6 0,-4 5 0,0 2 0,0 2-1,0 4 2,0-3-1,0 6-1,0 1 2,0 2-2,0 11 0,0 12 1,-4 1 1,4 0-2,-8 7 1,0 3 1,4 6-2,-4 0 2,0 3 0,3-1-1,-3-2 1,4 0 1,0-3 0,4-6-2,0-4 0,0 0 1,0-1-1,4-5 0,0 0 0,4-8 0,1-1 0,3-2 0,-8-7 0,8 1 5,-4-5 2,9-5 2,-9-4-1,8 0-2,-3-9-1,7-8-1,1-1-1,-1-5-1,5-2 0,-5-1-2,5-6 1,-9-7 1,5-4-1,-1 0-1,-4-6 0,9 1 0,-5-5 0,1-2 0,-5 6 0,1 4 0,-5 5 0,0 7 0,-4 2-1,1 5 1,-1 9 0,-4 5 0,0 4 0,-4 4 0,0 1 0,4 4 0,-4 3 0,0 0 0,0 3-1,-4 4 2,4 4-1,0 14 0,-12 5 0,4 1 0,-5 11 0,5 8 0,0 4 0,0 1 0,-5 4 1,5-5-1,4-1 0,0-4 0,4-3 0,4-4 0,0-4 0,0-11-5,9 0-2,-1-5-4,-4-8-4,4-1-5,5-10-7,-1-3-12,0 0-12,1-6-14</inkml:trace>
  <inkml:trace contextRef="#ctx0" brushRef="#br0" timeOffset="30780.7605">9486 4672 498,'0'-3'39,"0"3"-10,8-6-9,8 4-5,1-11-3,7 4-4,5 3-3,0-7-3,-1 2-4,1 4-3,8-2-1,-9-1-3,1 2-1,0 5-5,-1-3-7,-3 3-9,-5-1-11,1 4-7,28 7-11</inkml:trace>
  <inkml:trace contextRef="#ctx0" brushRef="#br0" timeOffset="32471.8572">1732 6737 312,'4'-3'33,"-4"0"-6,0 3-2,0-6-6,0-4-2,0 4-3,4-4-5,-4 5-3,0-4 0,0-4 0,0 4 2,0 1-3,0-5 1,0 0 0,-4 2-1,0 2-1,-4-4-1,-1 3-1,1 1-1,-4 1 0,0 5 0,-1-1-1,1 1 0,-4 3 0,3 0 0,-3 7 0,0-1 0,-1 5 3,1 5-3,0 0 1,-1 5 1,1-2 2,3 11 1,-3 0 2,4 4-1,-5-1-1,5 5-3,4 0 1,4 4 0,0-3-1,4-2-1,0-7 0,4-3 0,4-5 0,4-7-2,-3-6 1,3-6 1,4-3 2,1-3 0,-1-6 2,4-9-2,-7-7 1,7-9-2,1-5 2,-1 2 0,1-6-1,-1-3 2,-4 3 0,5 2 1,3-7 2,-7 0-2,7-10 0,1 7 0,-9-8-3,1 0 0,-1 2-2,0-2 1,-7 5-1,-1 5 0,-8 3-1,4 3 0,-4 3 0,0 13 0,-4 8-2,4 8 2,0 1-1,0 4-1,-8 3-2,-5 3 1,5 9 0,-4 12 2,4 11 0,0 1 0,-1 7 0,5 6 1,-4 8 0,4 8 0,-4-2-1,4 2 1,0-1 0,4 1-1,0-5 2,4-5-1,0-4-1,8-3 0,4-4 1,-3-6 1,3-5-2,-4-6 1,9-2 1,-1-8 0,1-4-1,-1-10 0,1-3-1,-1-7 2,5-14-1,-1 2 0,-3-2-1,3-3 2,-3-1-1,-5 4 0,1-3 0,-5 1 2,0-1-2,-4 4 0,-4-3 0,5 5 0,-5 2 0,0 5 0,-4 1-1,0 4 1,0 1 1,0 1-1,0 7 1,0-3-2,0 3 1,0 0 0,0 0 0,0 3 0,0 9-1,0 3 1,0 0-1,-8 1 1,8 3-1,0-2 2,0 2-1,0 2-1,0 1 2,0-1-1,0-5-1,0 5 2,0-6-1,8 3-1,0-5 0,-4-10 2,4 3 0,0 1-1,1-7-1,-1 0 2,0-4-1,0 1 0,5-10 0,-5-1-1,4 1 0,0-2 2,-4 0 0,5-4-1,-9 3 0,0 5 0,4-5-1,-4 5 2,0 5-1,0-1 0,-4 4 0,0 3 2,4 0-2,-4 0 0,0 0 5,0 3-2,5 1 0,-1 7 1,0 5-1,0-1 0,-4 0-1,4-3-1,4 4 1,-4-1-1,0-6-1,5-2 0,-5 2 1,-4-1-2,8-5 2,-4 4-2,4-4-6,-8 0-2,4-3-4,4 0-5,-4 0-6,1-6-8,3 2-7,-4-5-5,8-2-7,13-35-7</inkml:trace>
  <inkml:trace contextRef="#ctx0" brushRef="#br0" timeOffset="32660.8681">2559 6421 386,'0'0'43,"0"0"-6,4 0-5,-4 0-6,4 0-7,8 0-5,5 0-2,-1 0-5,4 0 0,-3-3-3,3-2-6,1-1-3,-9-4-8,0 4-11,5-1-11,-5 3-11,-8 0-9</inkml:trace>
  <inkml:trace contextRef="#ctx0" brushRef="#br0" timeOffset="32856.8793">2591 6612 373,'0'0'38,"0"0"-7,0 3-7,0 0-6,5-1-3,-5-2-5,0 4-3,12-2 0,0 1-3,5-3-2,-1 0-3,0 0-7,1 0-6,-1-3-6,-4-3-3,9 1-3,-5-1-5,1-1-7,36-5-12</inkml:trace>
  <inkml:trace contextRef="#ctx0" brushRef="#br0" timeOffset="33745.9301">3087 6721 383,'8'-3'39,"-4"-3"-3,4 3-4,-4-7-4,1-1-7,3 2-3,-4-1-1,4-1-4,-4-2-2,-4 0-2,4 1-1,-4 4-2,4-2-1,-4 1-1,0-1 0,0 2-1,0-1-2,0 2 0,0 1-1,0 0 1,0 1-1,-8 2 1,4-1 0,0 4-1,-4 0 0,0 0-1,-1 0 0,-3 7-1,-4 1 1,3 4 0,1 3 1,0 4 0,-5 0 0,5 2-2,0-2 2,0 1 0,3 1-2,1 4 4,0 3-4,4-3 0,4-1 2,-4-8-1,4-2 1,0 2 0,4-2-1,0-9 0,4 0 1,0-2-2,5 0 2,-1-6 0,0-5 1,1-8 0,3-6 1,0 1-1,1-6-1,-1-1 1,-4-3 2,9 1-1,-5 0 0,1-4 2,-1-4-1,4-1-1,-3-4 0,3-2 0,-3-4-1,-5 0-1,0-7 3,0 5-2,-3-1-1,-1-1 0,0 13 1,-4 10 0,-4 3 1,4 8 2,0 8 0,-4 5 0,4-1-4,-4 4 2,0-3 1,0 6-2,0 3-1,0 3 1,-4 12 0,4 14-1,0 7 0,-12 6 0,4 7 0,0 4 1,4 1 0,4 2-1,-5-8 0,5 1 0,0-2 0,5-8 0,-5-5 1,8-4-2,0-4 2,0-2-2,0-9 1,1 1 0,3-3-2,0-12 2,-4-4 1,5 4 2,3-4 0,0-5-2,5-2 2,-1-12-2,5-3 0,-1-2 0,-3-6-1,-1 0 0,1-5 0,3 1 1,-3-9-1,-1 2 0,5-5-1,-1-6 2,-7-4-1,-1 2 0,1 1 3,-1 1 2,-4 9 2,-4 10 1,1 9 1,-5 3 1,4 2-2,-8 3-3,8 3 1,-8 9-1,4 1-2,-4-1 0,0 4-1,0 0-1,0 0-2,0 0 1,4 7 2,-4 1-1,0 17-1,0 15 1,0 6-2,-4 5 2,4 4-2,-4 1 2,4 1-2,0-1-3,-8-5-2,8-2-3,0-6-1,0 0-2,0 0 0,0-7-3,0-5 0,4-3 0,-4-4 1,8-5-3,0-4 0,5-3-3,3-12-4,0 3-7,1-9-9,-1-3-4,0-3-6,42-50-9</inkml:trace>
  <inkml:trace contextRef="#ctx0" brushRef="#br0" timeOffset="33987.944">3627 6232 388,'0'0'48,"0"0"-11,0 0-10,0 0-7,0 0-5,0 0-3,0 0-1,4 3-1,5-3-4,7 3 0,4-3-2,-3 0 0,7 0-1,1-3-1,4-3-2,-9-1 0,9 6-6,-5-9-2,5 4-8,-5-7-7,1 7-7,4-2-10,-9 5-7,9-4-6</inkml:trace>
  <inkml:trace contextRef="#ctx0" brushRef="#br0" timeOffset="34905.9965">5691 6314 341,'0'-3'39,"0"0"-2,0 3-2,0-3-4,0 3-2,0-2-2,0-2-6,0 4-4,0-2-1,4 2-5,0 0-1,4 2-4,-4-2 1,4 4 0,0-2-3,5 7 2,-5 4 2,4 0-2,1 1 0,-5 5-2,4-1-3,4 7 2,-7-7-2,3 4 2,-8-1-1,4 1 0,4-5-2,-3 2 0,3-4 1,-4-3 0,0-2 0,0-5-2,-3 0 2,-1-4-1,0-1 1,4 0 2,0-6 2,4-5 1,1-5-1,-1-5 0,0-4 0,-4-2-1,5 3-1,-9-5-1,4 5 0,0 4-2,-4 1 1,-4 3 0,8 1-3,-3 3-2,-5-1-8,0 5-2,4 2-4,-4 2-7,4 1-4,0 0-10,0 3-12,0-3-11,4 3-7</inkml:trace>
  <inkml:trace contextRef="#ctx0" brushRef="#br0" timeOffset="35184.0124">6477 6222 388,'0'0'31,"4"0"-7,-4 0-5,0 0 3,8 0-1,4 0-5,-4 0-4,5 0-2,3 0-2,0-1-3,1-9-1,3 1-2,-3 2 0,-1-2-3,5 4-8,-9-1-12,4-4-13,-8 4-13,17-25-14</inkml:trace>
  <inkml:trace contextRef="#ctx0" brushRef="#br0" timeOffset="35389.0241">6542 6421 388,'0'0'33,"0"0"-6,0 0-5,4 0-5,-4-3-5,4 3-3,5 0-2,-1 0-2,0-8-3,8 2-9,-3-1-6,7 1-10,-4-5-5,9-2-7,-5 0-8,54-30-9</inkml:trace>
  <inkml:trace contextRef="#ctx0" brushRef="#br0" timeOffset="36156.068">7504 5817 323,'0'0'41,"0"0"-6,-4 0-4,4 0-6,0 0-2,0 0-3,0 0-4,0 3-1,0-3-1,0 5-2,0 11-3,0 0-2,0 1-2,0 5-2,0-4 0,4 4-2,-4-4-2,0 4-3,0-5-4,4 9-8,-4-6-9,0 1-9,0-5-12,0-6-8</inkml:trace>
  <inkml:trace contextRef="#ctx0" brushRef="#br0" timeOffset="36473.0861">7070 6297 357,'0'0'33,"4"0"-2,17 0 1,3 0-4,5-3-4,0 0-6,4-1-4,7-5 0,-3-1-2,0 4-1,4-2-2,0-1-2,4-1 3,-4 4-2,0-1-1,0 3-2,0-6-1,0 4-1,4-1-1,-8 4 0,4 0-2,-9 0-2,1 1-1,-4 2-4,-1-3-4,-3 3 1,0 0-4,-5 0-4,-4 0-10,5 0-5,-9 0-3,-4 0-5,5 3-3,11 5-8</inkml:trace>
  <inkml:trace contextRef="#ctx0" brushRef="#br0" timeOffset="36763.1027">7300 6605 323,'0'-3'35,"0"3"-9,4-3-5,4 3-3,4-6-4,0 3-1,-3-1-6,3 0-3,4-3 1,-3 4-2,3-3 0,-4 2-1,1-2-1,-1 3 0,4 0-6,-8 0-9,5-1-9,-9 3-6,4 1-7,12-3-12</inkml:trace>
  <inkml:trace contextRef="#ctx0" brushRef="#br0" timeOffset="37308.1339">7414 6973 281,'0'-4'19,"4"4"-6,-4-6 1,9 6 0,3-16 2,8-1 1,-3 1 3,3-2-3,-8-1 4,9-1 0,-1-6 3,1 2 0,-1-1-2,1 1-5,-1 3-2,1-4-2,-1 7-4,-8-1-2,1 5 0,-1-2-2,4 0-1,-3 5-2,-1 2 0,-4 2-1,4 1 1,-8 3-1,1 0-1,3 3 1,-8 0-2,4-4 2,-4 4-1,0 0 0,0 0 0,0 7 0,4 5-1,-4 1 1,-4-2-3,4 5 1,-4-3-1,0 1 1,0 2 0,-1-5-1,-3-1 2,4-4 0,-4 0 0,4 4 1,0-4-2,-4-6 2,-1 4 0,5 0-1,-4-4 1,0 7 0,0-4 0,0 3 3,4-6 1,-9 10 1,1-4 1,4-6 3,-5 0 1,5 0 0,4 2 0,-4-2 1,8 0-3,0 0 0,0 3-2,0 0-3,0 0 0,0-3-1,0 0 0,0 0-2,0 0 2,8 0-1,4 0 0,1 0-1,-5-3-2,8 0-1,5 0-5,-5-5-3,5-2-3,-1 4-4,1-4-5,-1 2-12,1-1-9,-5-1-11,41-12-10</inkml:trace>
  <inkml:trace contextRef="#ctx0" brushRef="#br0" timeOffset="37744.1588">8360 6470 400,'0'0'28,"0"0"-8,0 0-5,0 3-4,0 1-2,0-4-1,4 0 4,4 0 0,0 0 2,1-4-1,3 4-3,-4-3-2,4-3 0,-3-2-2,-1-5-1,0 4-1,-4-4-2,4 2 1,-4-2-1,0 0-1,5 2 0,-9 2 1,0-4-2,4 7-1,-4 1 2,-4-8-2,4 7 0,-9-1 1,-3 1 0,4 3 0,0 3 0,0 0 1,-1 0-2,-3 3 2,4 0 1,-4 4-1,-1-1-1,5 7 2,0 1 1,-4 2 1,3 1-1,1 6 1,0-3-1,4 3 1,4 0-2,-8 0 1,8-3-3,0 3 2,0-6-1,4 2 0,0-4 0,0 0-2,8-5 0,1-5-2,-1-1-5,0-4-3,5 0-4,-1-4-3,4-1-6,1-8-12,3 1-2,-7-3-7,3-1-4</inkml:trace>
  <inkml:trace contextRef="#ctx0" brushRef="#br0" timeOffset="37972.1718">8671 6036 367,'4'-3'44,"0"0"-10,0 3-8,0 0-6,-4 0-3,9 0-5,-1-3-4,4 3-1,-4-2-3,5 2-1,-1-3-3,-4 0-3,4-4-7,-3 4-5,-1 0-5,4-3-11,0 3-9,25-7-16</inkml:trace>
  <inkml:trace contextRef="#ctx0" brushRef="#br0" timeOffset="38525.2035">9031 6235 260,'4'0'31,"1"-6"-4,3 2-3,-4-3 0,4 0-4,0-2-5,4-4-2,-3-1-5,3-2-1,-4 0-3,4 5 0,1-5 5,3-2 0,-4 2 3,1 0 0,-1 2-1,0 5 0,0-7-5,1 1-2,-1 6 1,0 3 0,-3-7-3,3 5 0,-4 2 0,4 2-1,-4-5-1,1 9 0,-5-7 0,8 4 0,-4 3 0,-4 0 0,4 0 0,-8 0 0,9 7 0,-9-4-2,4 0-2,0 10 0,-4 1-2,-4 2 1,0 3-3,-5 2 0,1-5 2,0 4 2,-4 2 1,0-1 1,-1-7-1,5 2 2,0-3 0,0-3 0,-5-4 3,5 2 3,0-2 5,0-6 6,4 0 2,-4 0-1,3 0 1,1 0-1,0-3-2,-4 0-1,0-2 1,4 2-3,-4 3-1,4 0-1,-1 0-2,1 0-2,4 0-1,0-3-2,0 0 1,0-1-2,0 4 0,0 0-1,0-3 0,0 3 0,0 0-1,0 0-1,0 0-2,4-3-4,5 0-1,3-3-4,-4-4-1,4 10-3,-3-6-3,3 6-3,0-5-5,0 2-7,5-1-9,-5-2-7,29-3-10</inkml:trace>
  <inkml:trace contextRef="#ctx0" brushRef="#br0" timeOffset="38926.2264">9498 6218 289,'0'0'32,"0"0"-7,0-4 2,0 4 1,0 0 1,8-3 1,0-3-3,5-4-4,-1-4-4,4-8-3,-3-1-4,-1 9 0,0-7-4,5-1-1,-1-2-1,0-1-1,-7 4-2,3-4 0,0 1-1,0 0 0,-3-1-1,-1 1-1,0-2 0,0-1-1,-4 0 3,0 0-1,5-4-1,-1 4 0,-4 4 0,4 6-1,-4 1 1,0 5 1,0 4-1,-4 1 0,4 3 0,-4 3 0,4 0 0,-4 3 0,0 7 0,-4 10 0,4 10 0,-4 5 0,-4 2 0,-4 3-1,4 3 1,-5 3 0,5-5 0,0-1 0,8 3-4,0-7-3,0-4-3,0-8 0,0-7-5,4-1-2,4-9-5,-4-1-6,5-6-8,3 0-7,8-30-15</inkml:trace>
  <inkml:trace contextRef="#ctx0" brushRef="#br0" timeOffset="39120.2375">9519 5993 499,'0'0'41,"0"-6"-10,4 3-9,4-5-7,8-2-4,9 4-2,3-4-1,5-1-5,8 2 0,0-1-3,-4-2-5,0 0-4,4 0-5,-9-1-5,5 0-9,-4 2-11,-8 2-10,-1-4-8</inkml:trace>
  <inkml:trace contextRef="#ctx0" brushRef="#br0" timeOffset="43560.4915">876 4291 165,'0'-7'31,"0"7"1,0 0 3,-4 0-3,0 4-2,4-4-4,-4 3-3,4 6 1,-4-4-1,4 5-1,0 2-2,0 6 0,0-2-1,-4 0-3,0 11-2,-1-4 1,1 9-4,0 8 1,-4 5-2,4 17-2,0 1 1,0 9 0,-4 4-2,4 0 0,-5 4-2,1 2-1,4 3 1,-4 7-3,8 3 0,0 5-1,-4-1 0,4-5 0,0 4 1,0 1-1,-8-5-1,-1 7 1,5 6-1,-4-4 1,0-1-2,0-8 2,0-2 0,-1-3-2,-7-3 0,0 3 1,7 0 0,-3-2 1,-4-4 0,8-3-2,-5-7 0,1-8-1,0-8 3,-1-8 0,5 1-1,-4-4-2,4-6-1,0-7 1,4-3-1,-5 0 2,5-4-3,4-12 3,-4 8 1,0-7-1,4 1 1,-4 1-3,0-4 1,0-4-1,0 7 1,0-5-2,-1 5 0,5-3 1,0-5-2,0 1 0,0 1 3,0-4 0,5 1 0,-5-1 1,4-1-2,0-2 2,8-3 1,-8 0-1,8 0 0,1 0 0,3 0 1,-4 0 1,9-3 0,-9 3-1,9-3 0,3 1-1,-7-1 0,11 0 2,-3-4 1,-1 7 2,9 0 0,-4-3-2,8-3 0,-1-4 1,1-1 1,0 2 0,4-1 0,0 4-1,4-1 0,4 3-2,-4 0 0,8-2-1,1 0 2,3 6-2,-4 0-1,9-7 2,-1 1 0,-4 3-1,5 0 1,-1-2 1,5 0-2,3 0 0,5 2 1,0 3 0,3-6 2,-7 3-1,0-7-2,-1 7 2,5-5-1,0 1 0,-1 7-1,1 0 2,4 0-2,-5 0 0,1 0 0,-4 0 0,-1 4 0,1-1 0,4-3 0,-1 0-1,1 1 1,0-1 0,-1 0 0,1 0 3,-4 0-1,-1 0 1,5 0 1,0 0 0,-1-1-2,1-2-1,4-1 0,-5-5 0,-3 3-1,0-1 0,-1 1 1,5 4-1,0-10 1,3 2 0,5 4-2,-4-4 2,-4 5 0,0-7 0,-1 12 1,1-7-1,4 4-1,-1-3 2,5 3 0,-4 3 0,0-4 0,-4 1-2,3-2 2,1-1 0,4 0-2,4-1 3,4 1-1,-4-4 1,4 3 0,-4-6-2,0 0 1,4 8-2,0-1 1,0-4 2,0 4-3,-4 0 0,0 3 0,-4-1 0,4 1 0,0 3 0,0-3 0,0 3 0,-4 0 0,-8 0 0,8 0 0,-9 0 0,5-3 1,0 0-1,0 1 0,-1-1 0,1-4 0,-4 1 0,0-3 1,-5 2-2,1 2 1,8-4 1,-1-1-2,-3 1 1,4-1 0,-5 6 0,-3-9 1,0 3 0,-5-1-2,5-2 0,-1 4 2,1-1-2,4 2 1,-5-4 1,-3-1-2,-1 0 2,-3 2-2,-1-2 1,-4 4 0,1-2 1,3-2-2,1 0 1,-5 4-1,0-6 1,0 6-1,-3-4 1,-9 2 0,-4-2 0,0 1 0,-9 1 0,1-2-2,4 0 4,-12-1-2,-1-2-2,1 6 1,-5 1 1,1-2 0,-9 1 0,8 4 1,-7-4 1,-1-1-4,-4 2 4,8-1-4,-16 7 4,5 0-2,-5-4 0,8 3 0,-8 0 1,4 1 2,-4 0 1,0-3-1,0-1 0,0 4-2,0-6 1,4 1-2,-4-2 1,0 1-2,0-4 2,4-1 1,4-6-2,0 0 0,-3-2 0,3-6 0,-4-2 0,8 0 0,-4-5 0,0 2 0,1-4 0,-1-3 0,0 1 0,-4-7 1,0-1-1,4 0 0,-8-6 0,4 1 0,5-5 0,-1 1 1,0 0-1,0 2-2,0-1 3,1 4-1,-1-2 0,0 1 0,0-1 0,0 2 0,1-1-1,-5-4 1,4 6 0,0-6-2,0 7 4,-4 1-2,4-1-2,-3 3 4,3 6-2,-4 3-2,0 1 1,0-4 2,0 7-2,0-2 2,0 4-2,0 1 1,1 0 0,-1-2 0,0-1 0,0-1 0,0-2 0,0 2 1,0-2-2,0 2 1,0-1 1,0 2-2,0 3 2,-4 0 1,5-1-2,-5 3-3,4 4 3,-4 0 0,4-4 0,0 7 0,0 2 1,-4-5-2,4-1-2,0 1 2,0-2 0,0 9 0,-4-4 1,4-4 0,0 4 0,1 2 0,-1 1 0,-4 3 0,0-1 0,0 1 0,4-1 0,0 2-1,-4-2 1,0 0 0,0 2 1,0 1-2,0 4 2,0-1-1,0 5 0,0-4 0,0 3-1,0-1 2,-4 1-1,0-1 0,0 6 0,-1-2 0,1-4 0,4 4 0,-4 0 0,0 0 0,0-4 0,4 4 0,-8 0 0,4 0 0,0-2 0,0 2 0,4 0 0,-9 0 0,5-4 0,-4 1 0,0 0 2,4-1-2,-4 2 0,0 5 0,-5-6 0,1 0 0,-9-1 0,1 1 1,0 3-1,-9 0 0,4-1 0,1-2 0,-5 4-2,0-1 2,-3 0-1,3-3 1,-4-1 0,5 1 2,-5 0-2,4 1 0,-4 2 0,5 0-1,-5 3 1,-4 0 0,0-4 0,1 4 0,-1-6 0,-4 0 0,0 6 0,-4-4 0,0 1 0,0 3 0,0 0 0,4 0 0,0 3 0,-4-3 0,4 4 0,0-4 0,-8 3 0,4 0 0,-9 0 0,5 4 0,0-4 0,-4 2 0,0 1 0,8-3 0,-8 3 0,7 1 0,1 2 0,-4-4-1,4 5 1,-8-1 0,0 4 0,0-7 0,-1 5 0,-3 2 0,4 0 0,-4-2 0,3 2 2,1 3-2,0-5 0,0-2 0,-5 1 0,1 2 0,0-4 1,-1 2-1,-3-1 0,0 1 0,-1 0 0,5-6 0,4 3 0,-1-1 0,1 0 0,-4 1 0,0-1 1,-5-1-1,1 1-1,-1 1 2,-3-1-1,3-3 2,5 0-1,-4 1 2,3-1-1,-3 3-1,-5-1-1,5 1 1,-4 4-1,-1-4 0,-4 4 0,1-6 0,3 6 0,1-1 1,-1-2-1,1-1 0,-5-6 1,-3 5-2,3 0 2,-4-4-1,5-1 0,7 3 0,-3 4 0,3-7 0,1 3 0,-5 0 0,5-3 0,-9 0 0,5 0 0,3 0 0,-7 0 0,7 0 0,5 0 0,-4 0 0,3 0 0,1 0 0,-4 0 0,-1 3 0,-3-3 0,3 4 0,1-4 0,-5 0 0,9 0 0,0 0-1,4 0 2,-1 0-2,1 0 2,-4 0-1,0 0 0,-1 0 0,1 0 0,0 3 0,-1 0 0,9-3 0,0 3 0,0-3 0,0 0 0,4-3 0,0 3 0,0 0 0,-4 0 0,4-3 0,-5 0 0,-3 3 0,4 0 0,0 0 0,4 0 0,0 0 0,4 3 0,0-3 0,0 3 0,0 0 0,-4 2 0,4-5 0,-4 0 0,4 3 0,-4 0 0,4 0 0,-8 1 0,4-1 0,4 0 0,0 3 0,0-6 0,4 0 0,0 3 0,5-3 0,-5 0 0,4 4 0,0 0 0,-3-4 0,-1 4 0,0-4 0,0 0 0,0 3 0,-4-3 0,4 6 0,-4 1 0,0-7 0,1 3 0,7 0 0,-4 0 0,8 3 0,1-2 0,-9-1 0,4 0 0,0 2 0,1 1 0,-1-3-1,4 0 2,-4 1-2,5-1 1,-1-3 1,4 0-1,-3 3 0,-1-3 0,5 3 0,-5 0 0,4 1 0,1-3 0,-5 5 0,5-6 0,-1 4 0,5 2 0,-1-3 0,5 0 0,-1 4 0,-3-1 0,8-1 0,-5-5 0,5 0 0,0 0 0,-1 0 0,1-2 0,0-4 0,0 6 0,-1 0 0,1 0 0,0 0 0,3 0 0,-3 0 0,4 0 0,-4 0 0,4 0 0,-5 0 0,5 0 0,-4 0 0,4 0 0,-9 0 0,5 6 0,0-1 0,-1-2 0,-3 4 0,4-4 0,-5 0 0,1 0 0,4 7 0,-5-4 0,5-3 0,0-1 0,4-2 0,3 0 0,1-2 0,0-1-3,4 3-7,0 0-3,4-3-7,-4-4-6,0 1-8,13-3-21,-5 2-19</inkml:trace>
  <inkml:trace contextRef="#ctx0" brushRef="#br0" timeOffset="45318.592">11324 4682 313,'-4'0'37,"4"0"1,0 0-4,0-3 1,0 3-7,0 0-3,0 0-3,0 0 1,0 0-2,8 0-4,4 0-1,1 3-2,3-3-3,-4 0-2,5 0-4,-5-3-1,0-1 1,1 4-2,3-3-5,-4 0-4,0-3-3,1 4-5,-1-1-2,0-3-5,-4 2-10,-3 1-11,-1 0-14,12 0-10</inkml:trace>
  <inkml:trace contextRef="#ctx0" brushRef="#br0" timeOffset="45553.6055">11402 4865 376,'0'0'29,"0"0"-4,0 0-1,0 3-4,4 0-4,0 0-1,0 0-5,0 1 1,8-4-5,1 3 0,-1-3-2,4 0-1,-3 0-1,3 0 0,-4-3-4,1 3-11,-1-4-10,0 1-11,-4-3-7,5-1-4,28-10-10</inkml:trace>
  <inkml:trace contextRef="#ctx0" brushRef="#br0" timeOffset="48887.7962">12364 4493 110,'0'0'23,"0"0"7,4 0-1,-4-4 6,4 4-1,-4 0 2,8-3-3,0 0-1,5-6-2,-5-6-2,4-1-2,0-3-4,1 5-4,-1-8-2,0 4-3,1-7-2,-5 4-4,4-1 0,0-2-2,-3 0-1,-5-4-2,4-3-1,0 4 0,-4-6 1,4 3-1,0-5 0,-3-2-1,3 4 1,0-7 0,-8 7-2,8-1 2,-8 3-1,4 10 1,-4 3 0,0 2 0,0 7 1,0-1-2,0 7 0,0 2-1,0 1 1,0 0 0,0 4 0,0 9 0,0 6 0,0-1 0,0 6 0,0 7 0,-4 6 0,4-1 0,0 4 3,0 3-5,0-3 2,0 0 2,0-1-2,0-5 1,4-4-1,0-3 0,4-2-4,5-7 0,-1-2-4,0-4-1,1-4-5,-1-4-10,-4-4-9,0 0-10,5 0-6</inkml:trace>
  <inkml:trace contextRef="#ctx0" brushRef="#br0" timeOffset="49128.81">12438 4033 356,'0'0'41,"0"0"-7,0 0-7,0 0-5,0 0-5,4 0-3,0 0-1,0 0-2,12 0-2,1 0-2,3 0-3,1 0 0,3 0-2,1 0 0,3 0-1,-3-3-5,4 0-8,-1-4-13,-3 3-13,-5 1-7,-7-1-6</inkml:trace>
  <inkml:trace contextRef="#ctx0" brushRef="#br0" timeOffset="49546.8339">11954 4633 346,'0'0'22,"0"0"-4,0 0-5,9 0 4,7 3 3,0-3 6,13 0 0,0 0-3,-1 0-2,9 0-2,4-3-1,0 3-1,4-5 1,4-6-1,4 3 0,1-2-3,-1-3-2,4 5 0,1-4-5,-9 2 0,8 4-3,0 0 1,-3 1-2,-5 2-2,0-4 0,-4 4 1,-4-3-1,4 2 0,-8 1-1,-5 0 1,1 0-2,0 0-3,-9 1-1,1-1-3,0 0 0,-9-4-3,4 4-1,-7 0-1,-1-3 0,-4 6-2,4-3-3,-12 3-2,5 0-9,-5 0-9,0 0-8,0 0-8</inkml:trace>
  <inkml:trace contextRef="#ctx0" brushRef="#br0" timeOffset="49910.8547">12298 5089 274,'0'0'38,"0"-3"-5,0 3 1,-4 0-2,4 0-3,0 0-3,0 0-3,8 0-1,-8-4-3,13 4-2,-1-3-4,8 3-1,-7-3-4,3 0-3,-4 0 0,1 0 0,-1 3-4,4-4-2,-7 4-4,3-1-4,-4-2-4,0 3-4,0 0-8,1-4-8,-1 1-9,-4 3-9,12 0-5</inkml:trace>
  <inkml:trace contextRef="#ctx0" brushRef="#br0" timeOffset="50484.8875">12593 5450 306,'0'0'21,"0"0"-4,0 0-3,4 0 2,-4 0 4,8 0 1,5-4 0,-1-15-2,0-1-1,1-4-3,-1-2-1,4 3-2,5-6 0,-5 8-1,0 1-1,1-3-2,-1 4-1,1 2-1,-1-2-1,0-2-2,5 2-1,-5 5-1,1-2 1,-1 3-1,-4 2 0,-4 1 1,-4 1-1,9 6 0,-9 0-2,0 3 1,0-4 1,0 4-2,-4 0 1,4 0 0,0 0 0,-4 7 1,8 2-2,-8 4 1,5 1 0,-5 2 0,0 2 0,0-2 0,0-1-2,0 0 1,-5-3 0,5 4 1,-8-1-2,0-3 1,0-2 1,0-2 0,0-3-1,-1-4 0,1 6 1,4-7 0,-8 0 0,4 0 1,4 0 0,-5-4-2,-3 1 2,0-3 1,-1-2 1,9 2 3,-4 2 2,0 4-1,8-3-2,-4 0 2,0 3-2,0 0-1,0 0-1,4 0-1,0 0 1,0 3-3,-4-3 0,4 0 0,4 0 0,0 7 1,8-4-1,-4 0 1,4-3 0,5 0-2,-1 0 0,5 0 2,-1-3-3,1 0-4,7-7-4,-3 1-6,-1 1-7,1-2-7,-5 4-9,1-4-7,-1 2-2,34-20-11</inkml:trace>
  <inkml:trace contextRef="#ctx0" brushRef="#br0" timeOffset="51068.9209">13604 4666 329,'-4'0'32,"4"0"-3,-4 3-1,4-3-2,0 3-4,0 4-5,0-4-1,4 6-2,0-5 1,0-4-3,5 3 1,3-3-3,-4 0-1,4-3-2,1-4-1,-1-6-1,-4 1-1,8 1-2,-7-5-1,-5 0 0,4 2-1,0-2 0,-4-2 0,4 2 0,-3 4 0,-5-6-1,0 2 0,0 8 0,0-5 0,0 4 0,-5 3 0,1 2 1,0-2-2,-4 3 2,-4 1-2,4 2 1,-1 0-1,-3 0 2,8 2 1,-4 7 1,-4 4 2,3 6 0,1-1 1,-4-2-1,4 14 1,-5-3-1,9 8 1,-8-2-4,4 1 3,0-1 1,-1-3-2,5 4-1,4-3 1,-4-4-2,0 0 0,4-1 0,0-6-1,8 0-2,-4-6 2,13 2 0,-5-5 1,5 2 0,-1-4-3,4-3-5,1-2-1,-1-4-5,1 0-3,-1-7-8,-7 1-10,3-10-5,0 5-8,-3-5-4</inkml:trace>
  <inkml:trace contextRef="#ctx0" brushRef="#br0" timeOffset="51322.9355">13932 4308 447,'0'0'37,"0"0"-10,0 0-7,0 0-3,4 0-5,0 0-2,0-3-3,13 3-3,-5-3 0,0 3-1,0-2-1,1 2-7,3-3-2,-8 0-3,9 3-9,-5 0-10,0-6-10,-4-1-7,25-2-13</inkml:trace>
  <inkml:trace contextRef="#ctx0" brushRef="#br0" timeOffset="51912.9692">14194 4496 284,'4'0'25,"-4"0"2,4-3-1,12-4 0,-7-5 0,3-6-5,0 2-3,0 0-2,5 2-4,-5 1 2,-4-1-3,5-2 1,-1 3-1,0-3-1,0 5-1,-3-5-5,3 7 1,-4 4-1,0-4-1,0-1 1,-3 4-1,7-1 0,-4 6-1,-4 1-2,0 0 1,4-5 0,1 5 0,-5 0-1,0 5 0,4-5 0,-4 1 0,0 9 0,0-1 0,-4 1 0,0-2 2,4 5-2,-4-1 0,0 3 0,0-3-3,-4 1 1,0 0 0,-8-5 0,4 8 1,0-7 1,-5 2 0,5-4 0,-4 2-1,4 1 1,-5-4 0,5-3 2,0-1 2,0-2 0,0 0 4,-1 0 1,5 0 2,0-2 0,0-1-1,-4 3-1,4 0 1,0 0 1,0 0-3,4 0 1,0 0-3,0 0-1,0-3-1,0 3-1,0 0 0,0 0-2,0 0 1,4 0-2,4-3 1,4 0-1,5-4 0,-5 1 0,0-4 0,4 2-1,-7 2-4,-1 3-3,0-4-3,4 4-4,-3-3-3,-1 6-1,0-6-3,0 4-4,0 2-6,0-3-8,1-4-7,-5 7-5</inkml:trace>
  <inkml:trace contextRef="#ctx0" brushRef="#br0" timeOffset="52319.9925">14706 4499 251,'0'-3'33,"8"-4"-7,-4 1 0,8-3 0,-4-1 1,1 2 1,3-1-1,-8-7-3,12 5-2,-8-5-3,1 0-4,3-5-5,-4 2-2,0-2-1,5-4-4,-5-2 3,4 0-4,0-3 0,1-2 2,3-2-2,-4-2-2,1-4 0,3-3 0,-4 3 2,1 1-2,-1-1 1,0 7 0,0 2 0,-3 6-2,-5 4 0,0 9 1,0 4 1,-4 1 0,4 1-1,0 3-1,-4 3 2,0 0-1,0 3 0,-4 0 3,4 8-2,-4 8 3,4 11 1,-8 1 2,4 2-1,-9 5-1,5-1-1,0 3 1,-4 2-2,3 1-1,1-3-1,4-3 0,-4-1 0,8-6 0,0-6-3,0-5-2,4 2 0,0-5-5,4-3 2,5-9-6,-1 0 0,4-4-9,1 0-12,-1-4-7,0-4-8,25-38-11</inkml:trace>
  <inkml:trace contextRef="#ctx0" brushRef="#br0" timeOffset="52548.0055">14689 3966 505,'0'0'38,"0"0"-10,0 0-7,4 0 1,5 4-2,7-4-4,4 6-2,5-3-5,-1 2-1,5 4-4,0-2 0,4-7-2,-5 0 0,1 0-4,0 0-3,-5 0-5,1 0-3,-5 0-3,1 3-3,-5-3-7,0 0-8,1 3-13,-5 0-10,33 12-8</inkml:trace>
  <inkml:trace contextRef="#ctx0" brushRef="#br0" timeOffset="52955.0288">15684 4461 455,'0'0'35,"0"-2"-7,0 2-6,4 0 1,-4 0 0,4 0-1,0 0-4,9 0-5,-1 0-3,4-3-2,-3 0-3,7 0-1,5-4-1,-1 4 0,1 0-1,-5 0-2,1 0-3,-1-1-4,5 1-5,-5 3-3,1 0-5,-1-3-9,1 3-8,-1-1-12,1 1-13</inkml:trace>
  <inkml:trace contextRef="#ctx0" brushRef="#br0" timeOffset="53949.0857">16806 3529 277,'0'0'32,"-4"0"-6,4 0-3,-8-3-1,3 3-1,-3 0-1,0 3-2,0 0-1,0 7 0,-5 1-1,5-1 0,-4 2-2,0 3-3,-1-3 2,5 3-1,-4 1-1,4 3-1,-5 5 1,5-1-2,0 6 1,0 1-1,0 7 0,0-1-1,3 4 1,1 3-1,0 0 1,4 3-3,0-3 2,4 0 0,0 0-2,5 0 2,-1 3-2,0-2-1,8-1 0,-7 7 2,3-4 0,-4 9-1,4 2-1,-8 2 1,5-1 0,-1 0 0,-4-4 0,0-1 2,0-4-2,-4-3 1,0-3-2,-4-1 1,0-1 0,0 2 0,-4-7-1,-5-2-1,-3-4 0,4 3-1,-1 1-1,-3 2 0,0 1-2,-5 3 2,1-2-1,-1-5-1,1-3 0,3 4-3,1-10-3,0-2-5,3-3-7,5-2-5,0-4-5,4-2-5,4-4-7,-4-4-8,4-3-17</inkml:trace>
  <inkml:trace contextRef="#ctx0" brushRef="#br0" timeOffset="56347.2228">17461 3862 190,'0'-2'30,"0"-4"-1,4-1-7,-4-2 7,0 2 1,0 1 0,0-2 1,4-2 1,-4 7-1,0 0-1,4-3-4,0-1-4,-4 3-2,4-1-3,-4 3-3,4 2-1,-4 0-2,0 0-4,0-3-1,0 3-1,0 0-1,0 3-3,0 12 3,0 0-3,0 6-1,0 1 1,0-1 0,5 4 0,-5-1-1,4 3-1,0 2-4,4-12-3,-4 3-3,4-3-3,-4 2-5,4-5-8,-3 2-7,-1-3-11,-4 0-7</inkml:trace>
  <inkml:trace contextRef="#ctx0" brushRef="#br0" timeOffset="56750.2459">17043 4373 374,'0'0'21,"0"-3"-1,0 3 2,8 0 5,9 0-3,-1 0-3,5 0-2,-1 0-3,1-3-2,7 3 0,1 0-1,4-3-2,-1-3-1,1-4-1,4 0-2,0 7-1,4 2-3,-8-6 0,8 1-1,-5 0 0,1-1 0,0 1 0,-4 1-1,0 2-2,3-3 2,1-4-1,-4 4-3,4 2-2,-8 0-2,-1-1-2,-3 0-1,-1 2 0,5 0 1,-9 0-3,1 3-3,-9-4-3,0 4-5,5-3-5,-13 3-5,4 0-5,-8 0-5,4 0-7</inkml:trace>
  <inkml:trace contextRef="#ctx0" brushRef="#br0" timeOffset="57091.2654">17215 4978 339,'0'0'37,"0"0"3,4 0-4,-4 0-4,0-2-5,0 2-7,0 0-4,0-3-4,4 3-3,1-3-2,7-1-3,0 1 0,-4 0-1,5-3-1,3 2 0,-4 1-1,5 0-2,-1-5-5,0-1-3,-3 2-7,3-2-7,-4 1-10,1 0-11,-1 3-6</inkml:trace>
  <inkml:trace contextRef="#ctx0" brushRef="#br0" timeOffset="57693.2998">17514 5248 267,'0'-7'20,"0"7"-9,4-6 3,-4-8 1,12 4 0,5-6 1,-5 0-2,-4-1 1,5-2-2,3 1 4,0-4-1,-3 8 1,3-8 1,4 1-1,-3-1 1,-1 1-5,5-1-2,-9 1-4,8 4-1,-7-6-2,3 6-1,5-2 1,-9 3-2,0 2-1,0-2 0,1 6 1,-5-1-1,0 5-1,0-1 1,-4 4 0,-4 0 0,4 3 0,-4 0-1,5 0 0,-5 0-2,4 0 2,-4 0 0,0 0 0,0 3 1,0 10 0,4 1 0,-4 2-2,0-2 1,0 2-2,0 0 1,-4 0-1,4-2-1,-9 2 1,1-2 1,0-1 1,-4-3-1,8-2 2,-9 1-2,5-2 0,-4 2 1,8-3 0,-8-2 0,3-1 2,-7-2 2,12 3 1,-8-4 3,3 3-1,1-3 1,4 3 3,-4-3-2,0 0 1,4 0 1,4 0-1,-4 0-1,4 3-4,0-3 2,0 0-3,4 0 1,-4 0-1,12 0 1,0 0-1,1-3-1,3 0-2,4 0 1,1-5-2,3-2 1,-3 1-1,-5-1-4,1 1-6,-1 4-3,0-2-5,-3 4-2,3-3-7,0-1-4,-3 1-10,-1 1-12,17-7-13</inkml:trace>
  <inkml:trace contextRef="#ctx0" brushRef="#br0" timeOffset="58192.3284">18431 4474 351,'0'0'40,"0"0"-3,-4 0-3,4 0-2,0 0-8,0 0-6,0 0-4,0 3-3,0-3 2,0 3-2,0-3 0,8 3-3,5-3 1,3 0 0,0-3-3,1 0-2,-5-7 1,0-1-3,1-5-1,-5 0 2,4 5-3,-8 2 1,0-1 0,0 1-1,0-3 0,0 0-2,-4 2-1,-4 1 1,4 1-4,0-5 1,-8 3 0,4 1 2,-4 4 1,0 2-1,-5 0 2,1 3 0,4 0-1,-4 0 1,-1 3 0,5 0 1,-4 8 2,0 5 1,3-5 3,1 5-1,0 0 0,4 2 0,-4 4-1,4-2 1,0 6-1,4 1 1,-5 0-1,5 2-1,0 1 0,0-3-1,0 0 1,5-2-1,-1-1-1,4-2-1,0-4 0,0-2 0,5 0-2,-5-5-5,8-2 1,-4-9-3,5 0-1,-1-3-2,1-3-4,-1-4-2,4-4-8,-3-5-5,-1-5-8,0 0-7,-3-1-8</inkml:trace>
  <inkml:trace contextRef="#ctx0" brushRef="#br0" timeOffset="58457.3435">18779 3933 403,'0'-3'30,"0"0"0,8 3 1,-8 0-5,4 0-3,1 0-6,3 3-2,0-3-5,4 0 0,0-3-4,1 0-3,-1-4 1,0-2 0,5 2-2,-5-1-1,0-4-7,5 5-3,-5-2-5,0 1-5,0-2-9,1-3-4,-5 4-5,8 1 1,-8 8-1,1-3-5</inkml:trace>
  <inkml:trace contextRef="#ctx0" brushRef="#br0" timeOffset="59048.3773">19090 4140 236,'0'0'25,"0"-2"-3,0 2-3,4 0 4,-4-3 2,9 3 0,-1-6 1,0-1-3,4 1 0,1-4-7,-5 2 0,0-4-2,4-1-3,0-3-3,5 2-1,-5-2-2,4-2-1,-3 2-2,-1 2 0,0-2 1,1 0 1,-1 5-1,4 2 1,-8-4-1,5-3-1,-5 11-1,4-7 1,-4-1 0,1 5-2,-1 2 0,0 2 0,-4 1 0,0 3 0,-4-3 0,4 0 0,-4 3 0,0 0 1,0 0-1,0 6 0,0 4 1,4-2-1,-4 11 0,0-5-2,0 2 2,0 3 0,0 2-1,-4 1 0,0-5-1,-4-1 2,-4-1 0,3 1 0,1-1 0,0-3 0,0-3 0,0 1 0,0-4 0,-1-3 0,1 0 1,0 1 0,0-1 3,0-2 2,4-1 3,-9 0-1,9 0 1,-4 4 0,4-4 0,0 3 2,0-3-3,0 0 0,4 0 0,-5 0-2,10 0 1,-5 0-2,0 0-2,0 0 0,0 0 0,4 0-1,4 0 0,4-3 0,0-5-2,5-2 1,-1 0 0,1 1-7,3-1 0,-4-1-5,1 2-3,-1-1-3,1 4-5,-1-1-4,-4 3-10,0-3-6,5 1-5,-5 6 0,-4 0 0,17 3-4</inkml:trace>
  <inkml:trace contextRef="#ctx0" brushRef="#br0" timeOffset="59420.3986">19606 4135 190,'4'0'37,"4"-3"-3,-3 3-1,7-3-1,-4-10-2,4 2-4,1-5-2,-1 0 0,4 0-4,-4-1-3,5-4-4,-1-1 1,-3-2-5,-1-2-1,0 3 0,0-5-2,1 0-2,-5-2 0,0-4-1,4 1-1,-4 3 0,1-2-2,3-5 2,-4 4-1,-4 3 0,4 0-1,1 1 0,-1 5 0,-4 8 2,0 2 0,-4 4 1,4 4 0,0 3 1,-4 3-2,0 0 0,0 0 0,0 3 0,0-3 0,0 10 1,-4 7 2,4 5-1,-4 5 1,0 0 0,-12 7 0,7 7-1,1-4 0,0 9 0,4-8-2,0 3 1,-4-1-2,3-2 0,5 0 0,0-8 0,0-3 0,9-4-3,-1-3-3,0-4-3,0-5-4,5-1-2,-1-10-5,-4 0-6,0-3-9,4-7-11,-3 2-7,-1-8-2</inkml:trace>
  <inkml:trace contextRef="#ctx0" brushRef="#br0" timeOffset="59625.4103">19696 3749 403,'0'0'49,"-4"0"-8,4 0-6,4-4-7,-4 4-3,0 0-3,12 0-4,1 0-2,-1 0-6,9 0-1,-5-3-3,4 2-2,5-2-2,-1-4-2,-3-2-4,4-1-3,-1 10-3,-3-6-3,3-1-5,-3 6-10,-1-6-13,1 1-18</inkml:trace>
  <inkml:trace contextRef="#ctx0" brushRef="#br0" timeOffset="60749.4746">20327 4596 263,'0'-3'38,"0"3"-7,0-3-1,0-12 0,0 3-1,0-1-5,4 2-3,0-2-4,-4-3-2,0 5-3,0-2-2,0 4-2,0-4-1,0 2 1,0 5-1,-4-4-2,4 7 0,-4-4-2,-5 1 2,1 5-4,-4 1 1,0 1 0,4-1-1,-5 3 0,-3 0 0,4 10-1,-1 3 0,-3-2 2,0 5-1,-1 2 1,-3 1 0,3 5-2,1 0 0,-4 2 0,7-5 0,-3 3 1,4-2-2,3-1 1,5 2 0,-4-6 0,8-4 0,0-5 0,0 2 0,0-7 0,4-2 0,4-4 1,1 0 2,7-4 3,-4-2 0,5-7 1,-1-7 3,0-3-1,-3-7 0,7-3 0,-4-7-2,1-6 0,3 3-1,-3 0 0,3-6 2,5 4-3,-9-1-1,5-3-1,-1-7 0,5-1-1,-5-5 1,-4-2-2,5-2 0,-5 4 0,-3 1 0,-1 9-1,0 9 0,-4 13 0,1 7 0,-1 6 0,-8 4 0,4 7 0,-4 0 0,0 2 0,0 3 0,0-2 0,0 3-1,0 8 2,0 4-2,-4 7 0,-4 15 2,-1 9-2,1 6 2,-4 5 0,0 5-2,3-2 2,1 2-1,4-2-1,-4 2 2,4-5-2,0-2 2,4-5-2,4-5 2,0-2-1,8-3 0,5 2-2,-1-8 3,0-6-2,1-4 1,3-5 0,1-5 0,-1-11 0,1 0 1,-1-8 0,5-5 0,-5-6 1,5-5 0,-5-3 0,5-3 0,-5-5 1,1 2-1,-1-4 0,-4-6-1,5-3 0,-9-5-1,5-4 0,-5-4 1,4-2 0,-3-9-2,-1-6-2,0 3 0,0 5 0,1 7 0,-5 12 2,4 6-1,-8 10 2,0 9 0,-4 8-1,0 3 1,0 7 0,0 1-1,0 5-1,0 3 2,0 5 0,-4 18 0,-8 10 0,4 7 0,0 5 1,-1 11-1,-3 4 1,4 5-1,4-1-2,-4 0 3,4-2-1,-1-8 0,5-1 1,0-7 0,0-4-2,0-5-2,0-5-4,9-8-2,-1 0-3,4-5-2,9-5-6,-5-4-6,0-3-13,5-10-12,3 0-14</inkml:trace>
  <inkml:trace contextRef="#ctx0" brushRef="#br0" timeOffset="60948.486">20634 4036 476,'0'0'42,"0"0"-14,0-3-6,8 3-4,12 0-3,5 0-4,8 0-3,4-3-2,3-3-6,1-5-2,4 1-4,-4-3-4,0 2-2,0-2-5,-8 4-9,-4-4-9,-1 5-9,-7 2-9</inkml:trace>
  <inkml:trace contextRef="#ctx0" brushRef="#br0" timeOffset="61974.5447">16859 5981 264,'0'0'38,"0"0"-1,0-4-6,0 0-2,0 4-5,0-7-3,-4 1-6,4 0-1,0-4-3,0 2 1,0-1-1,0 2-3,0-5 3,0 0-2,0 0-1,0 2 0,0-3-3,0 2-1,0 2 2,0-1-2,-4 1 1,4 4-2,-8-1 1,-1-1-2,5 1 1,-4 3 0,-4-1-3,4 4 0,-5 0 0,5 4 1,-4-1 0,0 0 0,-1 10-1,5-2 0,-8 5 2,8 0-1,-1 4 1,1 6 1,4-9-1,4 10 0,-4-4 0,8-6-1,0 2-1,4-3 1,5-5-2,3-1 2,1-1 0,3-9 2,0-3-3,1-3 0,-1-4 0,1-4 0,-1-2 1,-7 0 0,3 2-2,-4 1 0,-4 0 2,1 2-2,-1-5-4,-8 4-2,4 0-6,0 0-6,-4 2-10,-4-3-8,0 2-8,4-1-5</inkml:trace>
  <inkml:trace contextRef="#ctx0" brushRef="#br0" timeOffset="63993.6602">16572 3156 194,'0'-7'34,"0"4"2,5 3 0,-5-5-4,0 5-1,0 0-3,0 0-3,0 0-4,0 2-2,0-2-1,0 3-3,-5-3 0,5 3-1,0 0-3,0 4 0,-12 2-1,8-2-1,-4 1-2,4-2-2,-8 4-1,3-1-2,-3-3 0,4 4 0,-4-2-1,-5-2-1,9 1 1,-8-4-1,7 0 1,-3 0-1,0 0 0,0-3 0,-1 0 0,5 0 2,-4-3-2,4 0 1,-1 0-1,-3-7 0,8-2-2,0 0 2,0 0-1,0-1-1,0-1-1,4-2 0,0 0 2,0 5-1,0-2-1,0 0 1,0-1 2,8 5-1,-4 5 1,4-5-1,0 2-1,5 1 2,-9 6 0,8-1 0,0 1 0,1-7 0,-1 7 0,0 3 2,5-3-4,-1 0 2,0 0 2,5 0 0,-1 5 3,5 5-1,3 2 0,1-2-1,-8-1 1,3-1-1,-3-1 1,3-1-2,-3 4 0,-1-1 1,-3-4-1,-5 4-1,4-2 1,1-7 0,-1 9 1,-4-5-2,-4-4 1,5 0 0,-5 0-1,0 0 0,0 0 0,0-4 1,-3 1-1,-1 0 0,-4-7-2,0-1 2,0 2-1,4-4 0,-4 0 0,0-1 0,0 5 0,0-4 0,-4-1 2,4 1-2,-4 3 0,-5-1 1,1-2-1,0 7 0,-4 0-2,-1 3 3,1 3 0,0 3 0,-5-3 1,1 6 0,0 10 0,-9 1-1,1 4 0,7-2 0,-3 3 0,-5-1-3,9 3-3,-9-5-2,5 0-2,3-5-2,1 2-2,8-1-5,4-6-8,0-2-10,0-4-8,4-3-15</inkml:trace>
  <inkml:trace contextRef="#ctx0" brushRef="#br0" timeOffset="91411.2284">16875 5841 121,'0'0'12,"0"-3"4,0 3-2,0 0 2,0-4-3,0 4 3,0-3-2,0 3-4,0-3 2,0 3 2,0 0-3,0 0-1,0 0 0,0 0-1,0 0-3,0 0 2,0 0-2,0 0-1,0 0-1,0 0 0,0 0 0,0 0-3,0 0 0,0 0 1,0 0-2,0 0 0,5 0 2,-5 0 3,0 0 1,4 0 0,0 0 0,0 0-2,0 0 2,4 0-4,-4 0 1,-4 0-2,8 0 1,-8 0 0,4 0 0,1 0-2,-5 0 0,4 3 0,-4-3 0,0 3 1,4 4 0,0-1 0,-4-3-2,4 0 2,0 1-1,-4-3-1,0 2 2,0-3-1,0 4 0,0-1-1,0-3 2,0 0-1,0 3-1,0 0-3,0-3-7,0 0-5,-4 3-7,4 4-10,-4-1-2</inkml:trace>
  <inkml:trace contextRef="#ctx0" brushRef="#br0" timeOffset="106415.0866">11398 8410 356,'0'-3'51,"0"3"-3,-4 0-8,-1 0-6,5-4-8,0 4-4,0 0-2,0 0-3,0-6-5,0 6-2,5-3-3,-5 3 0,4-3 0,4 0-1,0-4-1,4 4-1,-3 1 1,3-1-3,0 0 0,4-6 0,1 9-1,-5-7-1,0 7-4,1 0-3,-1 0-2,0 0-3,1 0-1,-5 0-4,4 0-5,-8 0-8,4 0-10,0 0-8,1 0-7</inkml:trace>
  <inkml:trace contextRef="#ctx0" brushRef="#br0" timeOffset="106678.1016">11357 8629 298,'4'0'37,"-4"0"-6,0 0-1,0 0-2,0 0 0,8 0-4,0 0-2,4 0-5,-3 3-4,3-3-2,0 0-2,1 0-2,3 0-3,0 0 0,1-3-1,-1 0-1,0 0-2,-3-2-5,3 5-7,-12-6-9,4 6-12,1 0-11,-9 0-10</inkml:trace>
  <inkml:trace contextRef="#ctx0" brushRef="#br0" timeOffset="113734.5052">12556 7896 173,'0'0'16,"0"0"5,8 3-1,-8-3-1,9 4 3,3-3 4,-4 2 2,0 1 4,0-1 5,5-3 1,-5 0 0,0 0-4,4-3-7,1-1-4,-1-7-4,0-1-6,1-4-1,-1 1-5,0-4-2,5 5 0,-9-5-2,4-5 0,0-1-1,1-2-1,-5-2-1,0 2 2,-4-6-1,4 2-1,0-2 0,1 1 1,-1 2-1,-4 0 0,0 0 1,4-2-2,-4 8 2,4-3-1,-3 5 0,-1 4 0,-4 2-2,4 2 2,-4 1 1,0 4-1,4 2 0,-4 4 0,0 0-3,0 1 1,0 2 1,0 2-1,0 1 1,0 10 0,0 11 1,-4 4 0,4-1-2,-4 4 3,0 2-1,-5 13 0,5-13-1,0 14 0,4-8 2,0 1 0,0-7-2,0 2-2,4-4-4,0-4 0,5-5-2,-1-8-2,8-1-2,-4-4-6,1-9-5,-1 0-6,4-3-7,-3-3-3,-1-10-4</inkml:trace>
  <inkml:trace contextRef="#ctx0" brushRef="#br0" timeOffset="113957.518">12650 7397 340,'0'0'39,"5"0"-10,-5 0-5,0 0-4,0 0 0,4 3-5,0 4-3,12-4-3,0 0-4,9 2 1,0-2-2,-1 0-3,1 0 1,3-3 0,-3-3-2,4 3-5,-5-3-5,5 0-4,-5 3-7,-3-3-3,-5 1-4,1 2-3,-5 0-2,-4 0-4</inkml:trace>
  <inkml:trace contextRef="#ctx0" brushRef="#br0" timeOffset="114364.5412">12106 8082 354,'4'0'22,"-4"0"-4,4 3 1,0 1 2,8 2 5,5-6 1,3 0-4,5 0-6,4 0-2,-1 0-1,9 0 2,0 0-3,0 0 2,8 0-3,0-3 0,0 0-2,0-1-1,0 1-2,0-3 0,4 3-1,0 0 0,0-1-1,0 4 0,5-6-2,-1 6-1,4-5 0,-4-1-1,1 6-1,-5-6 1,-4 2 0,4 1-1,-4 3-2,-4-3-2,-4 0 0,-4 0-3,-1-1-1,-3 3-4,-9 1-3,1 0-3,-5-3-8,-3 3-7,-5 0-9,-8 0-12,8 4-9</inkml:trace>
  <inkml:trace contextRef="#ctx0" brushRef="#br0" timeOffset="114757.5637">12368 8645 352,'0'0'38,"0"-3"-2,0 3-6,0-3-4,0 3-6,0-3-7,0 3-3,0-4-3,8 4-1,4-3 0,5 0-3,-1-2 0,1 2-2,-1-3 0,0 3 0,1-1-3,-1-2-9,-4 3-10,1 0-13,-1-4-5,-4 4-7,13-2-7</inkml:trace>
  <inkml:trace contextRef="#ctx0" brushRef="#br0" timeOffset="115304.595">12524 8977 266,'0'0'24,"0"0"0,4 0 6,0 0-1,8-6-1,0 3 0,9-5-4,-5-8-3,0-2-4,5-4 0,-1 2-4,1-3-2,3-1 2,-3-1-2,-1 4-3,-3-3 1,3 2-2,1 2-2,-1-6 0,-3 9-1,-1-6-1,4 3-1,-7 2 0,3 2-1,-4 0 2,-3 7-2,-1 1-1,0-2-1,-4 7 2,4 0 1,-4 0-2,0 3 0,0 0 0,-4 6 0,5 4 1,-5 1 0,0 5-2,0 6 0,-5-4 2,5 1-2,0-2 0,-8-3 0,0 2 0,4 0 0,0-5 1,0-1 0,-4-1 0,4-2 0,-1-1-2,1-3 2,-4 0 0,0 1 0,0-4 0,0 0 0,-1 0 0,-3 0-1,4 0 2,0 0-1,4 0-1,-5 0 4,-3 0 1,4 0 2,0 0 0,4 0 1,0 0-2,0 0 1,4 0 0,-5 0-1,5 0-1,0 0 0,0 0-1,0 0-2,0 0 1,0 0-1,0 0-1,5 0 0,7 0 0,0 0 1,4 0-2,1 0 1,3-4 0,5 1-3,-5 0-3,9-6-4,4-1-4,-9-3-4,5 5-12,-4-1-11,3-4-12,-7-1-5</inkml:trace>
  <inkml:trace contextRef="#ctx0" brushRef="#br0" timeOffset="115764.6213">13658 8333 452,'0'0'39,"4"0"-10,4 0-9,0 0-3,0 0-5,4 0-2,1-3-3,-1-3-2,4-4 0,-3-2-3,3 1 1,0-5-2,5 5 0,-1-2 0,-3-3 1,-5-2-2,4-4 0,-3 8 0,-5-5 0,-8 0 2,4-2-2,-4 5 0,4 2 0,-4-2-1,0 0 0,-4 8 1,0 2-1,-4 6 2,-5-3-1,1 3-1,-4 3 3,-1 6 3,5 2 0,-8 5 1,3 2 0,5 1-1,-4 3 3,-1-4-1,5 5 0,0 0 1,3-3-2,1 3-2,0 0 1,4 0-1,0-6-1,4 9-1,0 1-1,4-7 1,-4-1-1,12-3 0,-4-1 0,5 4-1,-1-5 0,4-4-3,-3-7-1,-1-3-3,4 0-2,5 0-1,-5-3-4,1-7 2,3-1-4,1-11-8,-9 1-10,8-1-7,1 1-6,-1-8-6,42-58-7</inkml:trace>
  <inkml:trace contextRef="#ctx0" brushRef="#br0" timeOffset="115987.6341">14096 7791 411,'0'0'46,"0"0"-12,0 0-9,0 0-6,0 0-5,0 4-5,8-4 0,4 3-3,0-3-3,1 0 1,3 0-1,-4 0-2,9-3 1,-5-7-1,1 2 0,3-1 1,-4-1-9,1 4-6,-1-4-12,-4-1-10,-3 5-7,3-1-5,12-5-8</inkml:trace>
  <inkml:trace contextRef="#ctx0" brushRef="#br0" timeOffset="116470.6617">14489 7927 273,'4'-4'33,"4"4"-3,-4-3 0,4 0-5,0-10-1,1 5-6,-1-4 1,4-1-3,-4 2-2,5-2 1,-1-3-2,0 2-2,0 1-1,1-9-1,-1 8-2,4 1-3,-3-1-1,-5 1 1,4 0 0,4 4 2,-11-3-4,3 6 1,4 0-1,-8-1-1,0 7 0,4-3 0,-4 3-1,1 0 0,-5 0 2,4 7-1,-4 8-1,0 0 1,-9 4-2,9-2 1,-8 6 0,0-9 1,0 2 0,0 3-3,0-5 0,-1-1 1,-3 0 0,8-5 0,-4 1 0,4-3 1,-9 1 0,5-4 0,-4-3-1,4 0 1,4 0 0,-5-3-1,1 0 4,0-1 2,0-2 2,8-3 2,-4 5 2,4 3 0,0-2-2,0-4 0,-4 7-3,0 0-1,4-3-1,0 0 0,4 0-2,0-1-1,0 1 0,4-3 0,4 3-1,5 0 0,-9 1-1,8-1-6,-3 0-3,3-1-4,-4 1-3,5 3-9,-1-3-11,4 0-10,-3 3-7,28 9-7</inkml:trace>
  <inkml:trace contextRef="#ctx0" brushRef="#br0" timeOffset="116846.6832">14976 7880 251,'4'-3'39,"4"-3"-3,0-4 0,5-4-4,-1-2-2,0-1-1,0-6-3,5 0-3,-1-4-5,1-2-5,-5 2-2,4-3-2,-4-2-1,9-2-1,-9 1-3,5 3 0,-5-3-1,4-1-1,-3-4 0,-1 8-2,0-4 0,0 1 0,1 3 2,-5 4-2,0 9 2,-8-2 1,4 6 1,0 5-1,0 2 1,-4 6-3,0-3 0,0-1 0,0 4 1,-4 7-2,0-1 0,0 5 2,-4 15-1,-4 4 3,-1 6-1,1-2 0,0 6 0,-1-1-1,1 1-1,8 0 0,0 0 0,4-1 0,0 1-1,4-3-1,4-6-4,0-4-2,5-3 0,-1-8-2,4-3-3,5-5-2,-5-5-4,1-3-2,-1-3-6,-4-5-7,1-5-7,-5-3-5</inkml:trace>
  <inkml:trace contextRef="#ctx0" brushRef="#br0" timeOffset="117045.6946">14992 7421 464,'0'0'50,"0"0"-13,0 0-11,4 0-6,4 0-5,17 0-5,-4-3-3,3 0-5,5 1-4,-5 2-6,5-6-3,-4 2-2,3 1-4,-3 3-4,-1-3-7,-3 0-6,-1 0-6,5 0-10</inkml:trace>
  <inkml:trace contextRef="#ctx0" brushRef="#br0" timeOffset="117701.7321">16122 7771 213,'0'-3'42,"0"-4"-4,0 4-5,0 0-3,0 0-4,0 3-7,4 0 2,-4 0-1,0-4-2,4 4 1,-4 0 1,9 0-4,-5 7-3,4-1-3,-4 7-1,0 1-2,4 2-1,-8 0-2,4 1 1,0 7-2,-4 2 0,0 1-2,0 0-1,0 1-4,0-4-1,0 2-7,-4-2-4,4-4-4,0-1-9,0-3-6,-4-5-6,4-1-7</inkml:trace>
  <inkml:trace contextRef="#ctx0" brushRef="#br0" timeOffset="117934.7454">15995 7987 395,'0'3'40,"0"-3"-3,0 0-5,4 0-6,-4 0-4,13 0-6,3 0-4,0 0-4,5-3-1,-1 3-4,1-2 2,-1 2-1,1-8-3,3 5-1,1-2-5,-5-4-1,1 3-1,-1-4-6,-3 2-3,-1-1-5,4-1-6,-3-4-5,3 1-2,-3 0-8,44-27-9</inkml:trace>
  <inkml:trace contextRef="#ctx0" brushRef="#br0" timeOffset="118197.7605">17146 7214 357,'0'0'27,"0"0"-6,0 0-6,0 0-2,0 0 2,0 3 0,0 2 1,0 14 1,0 0-2,0-1-1,0 1-5,0 2-3,0-1 2,0 3-5,0 0 0,0 3-1,0-2 0,0-5-1,0 5-9,0-5-6,0 1-5,0 3-8,0-3-3,0 3-5,0-6-5,-9 42-10</inkml:trace>
  <inkml:trace contextRef="#ctx0" brushRef="#br0" timeOffset="118523.7791">16654 7685 388,'0'-3'35,"0"3"-8,0 0-6,0 0 3,0 0-4,13 6-2,7-6-5,1 8-4,7 2-2,-3-7 1,8 3 1,-1-3 2,1 0-2,0 1 0,0-1 1,3-3-3,1 0-1,-4 0 2,4 0-2,0 0-1,4 0 0,4 0-1,0 0-3,-8 0 1,3 0 0,1 0-1,-4-3-2,-4 3 3,0-4-5,-5 4-3,-3-3-3,4 0-2,-9 3-3,1 0-3,-5 0-6,-4-3-4,1 3-7,-9 0-8,4 0-3,-8 0-2,0 16-7</inkml:trace>
  <inkml:trace contextRef="#ctx0" brushRef="#br0" timeOffset="119202.818">16892 8539 151,'4'0'24,"-4"0"4,0 0-3,4 0 5,4-4-2,4-8-5,-3-1 2,-1-1-1,4-5-2,0-2-3,1-5-1,3 3-3,-4-6 1,5 8-1,-1-3-1,5-1 0,-5 1-3,-4 5-2,9-2-1,-1-4-2,-3 4-3,-1 1-1,0 1 0,-3 3 1,-1 1-1,4 0-1,-3 0 1,-1-1 0,0 10 1,-4-4 1,5 4-2,-5 6 0,-4-3 0,4 3 0,-8 0-1,0 0 0,0 0 0,0 0-2,4 3 2,0 0-1,-4 13 0,0-3 0,0 4 0,0-1 1,0-3-1,-4 1-1,0 2 1,0-3-1,-4-2-1,0 5-1,3-5 1,-7 2 1,8-4 1,-8 1-1,4-1 0,-5-1 1,1-1 0,4-4 0,-4 3 0,-1-3-2,5 7 3,-4-10-1,0 0-1,3 3 4,5-1 2,-8-2 1,4 0 4,0 0-1,8 0-1,-9 0 0,1 3-2,8-3 0,0 3 0,0 0-1,0-3-2,0 0-1,0 0-2,0 0 0,8 0 2,1 0 0,3 0-1,0-3-1,9 0 1,-5 0 0,0 1-1,1-1-5,3-3-4,-7-1-3,-1 1-3,4 3-2,1-4-8,-1 3-8,4-3-5,1 1-9,-1-4-6</inkml:trace>
  <inkml:trace contextRef="#ctx0" brushRef="#br0" timeOffset="119570.839">17956 7817 475,'0'0'44,"0"-3"-7,0 3-6,-4 0-6,0 0-8,4 0-7,0 0-7,0 0-7,0 0-9,0 0-4,0 0-9,0 0-4,0 0-3,0 0-8,0 3-7,-4 14-9</inkml:trace>
  <inkml:trace contextRef="#ctx0" brushRef="#br0" timeOffset="130575.4685">18886 6954 251,'0'0'42,"0"-7"-4,0 4-1,0-2 1,0 2-1,0-3-7,4-1-1,0 1-6,-4 6-3,0-3-5,4 3 1,-4 0-2,4 0-5,4 0 0,-8 3-1,4 3 0,0 1-3,0 4 2,-4 8-2,5 2-1,-5 4-1,0 2 0,4 3-2,0 2 2,-4-2-2,0 4-1,0-4 0,0-2-6,0 0-2,0-8-5,0-1-1,0-3-5,0-5-7,0 2-9,0-3-9,0-7-12</inkml:trace>
  <inkml:trace contextRef="#ctx0" brushRef="#br0" timeOffset="131007.4932">18337 7696 336,'0'0'31,"0"0"-6,0 0 5,4 0 3,8 0-2,1 0-6,3 5-2,0-5-6,9 0-1,8 0-2,-1-5 1,5 3-2,4-7 1,4-7-2,-4 2 0,4 1-2,4 0 0,-4 2-1,5-2 0,-1 1-3,-4 1 2,4-5-4,-8 3 0,4 10-1,-4-4-2,0 3 1,0 4-1,-9-4 0,1 1 1,0 3-2,-4 0 0,-1 0 0,-3 0 0,3 0-3,-7-6-1,3 3-1,-3-7-1,-5 4-2,5-1 0,-9 3-3,0 4 1,-3-3-3,-5-1 1,4 1-2,-4 3-1,-4 0-3,0 0-10,-4 0-7,4 0-11,-8 0-5,-46 34-9</inkml:trace>
  <inkml:trace contextRef="#ctx0" brushRef="#br0" timeOffset="131329.5116">18611 8232 302,'0'0'40,"0"0"-2,0 0-2,0-3-5,0 3-7,0-7-5,4 7-4,5-5-4,-1-1-2,4-3-3,-4 2-1,5 4-1,-1-3-1,-4 1 0,4 2-2,-4 0 0,5-4 0,-5 7-2,0-3 1,-4 3-5,4 0-7,1-3-8,-1-4-7,0 1-7,4 0-7,-4 4-2,21-1-9</inkml:trace>
  <inkml:trace contextRef="#ctx0" brushRef="#br0" timeOffset="131988.5493">18910 8456 261,'0'0'22,"0"3"-5,4 0-4,-4-3-4,0 2 0,4 4 0,5-6 5,-1 0-1,4 0 2,-4-3 0,4-5 4,1-5-1,-1-6 4,0 2 0,5-5 1,-1-2-5,-4-2-4,5 2-3,3 7-4,-3-2-2,3-5-1,-4 2 0,1 1 0,3-1-3,1 1 2,-5-1 0,5 4 0,-5-1 1,0 2-2,-3-2 2,-1 1-1,0 2-1,0 4-1,-3 4 0,-1-2 0,0 4-1,-8-1 0,4 4 2,0 3-2,0 0 1,-4 0 0,0 0 0,0 0-1,0 3 0,4 13-1,-4-1 0,0 4 2,0-2-2,-4 2-2,4-3 1,-4 2-1,-4-2 2,0-5-1,8 5 1,-4-4 0,-4-1 0,-1-1 1,5-4 0,-4 7 0,4-7-2,-4-1 2,0-2 0,-5 4 0,5-1 0,0-3 1,-4-3 3,8 0 1,-5 3-1,1-3 1,0 4 1,0-4-1,4 3 1,-4 0-1,8 0-1,-5 0 0,1-3 1,4 4-1,-4-4 0,4-4 1,0 4 0,0 0-2,0 0 0,0 0 1,0 0 3,4 0-2,9 0 1,-1 0-3,4 0 0,1 0-1,-1-6-2,5 6 0,-9-6-4,4 2-4,1 1-4,-5 0-3,0-3 1,4-4 0,1 5-3,-1-1-5,5 0-7,-5-4-6,0-3-8,1 6-3,-1-6-3</inkml:trace>
  <inkml:trace contextRef="#ctx0" brushRef="#br0" timeOffset="132434.5748">19815 7742 422,'0'0'41,"0"0"-8,0 0-6,4 0-4,-4 0-6,0 0-3,8 0-3,4 3-3,1-3-1,-1 0-2,0 0-1,-3-3 0,7 2-1,-8-12-1,4-6 0,-3 1 0,3-4 0,-8 1-1,4 2-1,-8 5 0,8-12 0,-8 9 0,0 1 0,0 0 0,0 5 0,0-2 0,-4 4 0,0 1-1,-8 2 1,4 2-1,-1 4 0,1-3 2,-4 3-1,4 3-1,-4 1 2,3 3 1,-3 9 1,0 0 2,-1-1 0,1 4 1,0 4 2,4 9-2,0-2 1,-5 4-2,5-1 0,4 1-1,4-1-1,0 2-1,0-5 0,0 0 0,4-6-2,4 2 0,5-6 1,-5-1-2,4-3 0,4-8-4,1-1-4,-1-4-2,1-3-2,3 0-4,-4-3-5,1-4-8,3-9-8,-3 2-7,-5-8-5,49-58-10</inkml:trace>
  <inkml:trace contextRef="#ctx0" brushRef="#br0" timeOffset="132681.5889">20175 7225 426,'0'-3'35,"0"3"-3,0-3-4,0 3-6,0-2-4,0 2-2,0-3-5,8 0-2,5 0-2,-1 0-2,0-4-1,1 1-1,-1-2-1,4-1-1,1-1 0,-5 4-3,4-4-3,-4 2-7,1-1-5,-1 2-7,-4 4-8,0-3-8,1-1-5,-9 4-7,32 10-4</inkml:trace>
  <inkml:trace contextRef="#ctx0" brushRef="#br0" timeOffset="133209.6191">20454 7418 246,'4'0'20,"4"-5"3,-8 5-3,16-10 6,-3 1-3,-1-4-6,4 2-1,1-5 1,-1 3-1,-4-1 0,0-5-2,5 5 1,-5-2 0,0 0 1,1 2-3,3-2-2,-4-2-3,1 2-1,-5 2-2,4-2-1,0 3 2,-3 4 0,-1-1 0,0 2-4,0 2 2,-4 3-3,0 0 1,0 0-1,1 3-2,3 0 2,-8 0-1,4 0 1,-4 0-1,0 3 1,0 9-1,0 3 1,0 1 0,-4 0-2,4 1 2,-4-1-1,0-5-1,-1 2 2,-3 0-1,0 2 0,0-3-1,4 0 2,-8-2-1,3-7-1,1 2 0,4 1 2,-4-3 1,0 0 2,-1 1 2,5-4 3,-4 0 0,4 0 2,-4 0-1,4 0 0,0 3-1,0-3 1,4 0-3,-9 0-1,9 0 1,0 0-3,0 0-1,0 0-2,0 0 1,0 3-1,5-3 0,3 0-2,8-3 1,-4 0 1,5 3-1,3-4 0,1-5 0,-5 1-4,5-2-3,-9 1-7,8 3-2,-7-1-4,3 2-5,-4-1-8,5 0-9,-9 3-4,4-1-3,-8 1 1,29 6-4</inkml:trace>
  <inkml:trace contextRef="#ctx0" brushRef="#br0" timeOffset="133558.6391">20982 7330 244,'4'0'35,"4"-3"3,0 0 0,-4-3-4,9-7-6,-5-1-2,4 1-6,-4-3-4,9-1-1,-5-3-3,0 0-3,0-4 3,1-2-5,3-1 1,-12-6-2,4-2 0,5 2-1,-5-4-1,0-3 1,0 7-5,-4-7 1,5 4 4,-5 9-3,4 1 1,-8 6 0,4 1 1,0 7 0,0 3 0,-4 2-2,0 7-2,0-6 1,0 3 0,0 3-1,0 0 0,0 0 0,0 13 0,0 11 2,-4 6 0,4 8-1,0 3 2,-8 5-2,0 7-1,8-4 1,0-3 0,0 0-1,0-3-2,0-6-4,4-7 0,4-3-3,0-8 1,8-5-1,1-1-3,-1-10-3,1-3-3,-1-6-5,0-7-7,1-4-5,-1-9-4,-4-1-6</inkml:trace>
  <inkml:trace contextRef="#ctx0" brushRef="#br0" timeOffset="133767.651">21039 6884 312,'-4'0'43,"-4"0"-1,4 3-2,-5-3-5,5 0-7,-4 3-8,8-3-6,0 3-4,4 0-2,-4-3-1,13 0-2,3 0 0,4 0-2,-3 0 1,7 0-3,-3-3 0,3 3-1,-3 0-2,3-3-7,-3-7-6,-1 4-4,-3-5-7,-1-2-9,0 7-5,-3 0-3,3-4-5</inkml:trace>
  <inkml:trace contextRef="#ctx0" brushRef="#br0" timeOffset="134238.678">21772 6225 310,'0'0'29,"-4"0"-7,4 0-7,0-3-3,0 3 5,0 3 4,0 7 1,0 9 0,0-1-2,0 4 0,0 2-2,0 3 2,0 4-4,0 0 1,0 2-1,0 4-1,0 6-3,-4-1 2,4 8-2,0-1-1,-13 5 0,9 13 0,0 8-2,-8 7 0,4 1-2,-5-2 2,-3 2-1,12-1 0,0 1 0,-4 3-1,4-3-2,0 2 1,4 1-1,0 0-2,0-10 1,0-2-1,0-5 0,0-8-1,-5-2-1,5-7-1,0-3 2,0-1-2,0-2 0,0-3 1,-4 0 0,4-6 0,-8-7-2,4 2-2,-4-5-1,8-3-3,-4 1-1,0-8-4,4 3 1,-4-3-6,-5-1-2,9-3-4,-4-5-5,4-5-5,-8-3-11,8 0-11,0 0-13</inkml:trace>
  <inkml:trace contextRef="#ctx0" brushRef="#br0" timeOffset="134763.708">22189 8539 228,'0'0'24,"0"0"1,0 0 2,5-4-2,-5-2-3,8 3-3,-8 0 3,0-10-1,8 3-3,-8-1 3,4 2 0,4-1 0,-8-1-5,0 2 1,0-7-2,4 1-3,-4 3 0,-4-1-4,4 0-2,-4 5-1,0-1 0,0 2-3,0-2 0,-4 2 0,4 4 0,-1 2 1,-3-3-2,0 4 1,0 0 1,0 0-1,-9 4 1,9 4-1,-4 8-1,0-1 1,3 6-1,-7 9 0,4 2 1,-1-2-2,1 0 1,4-7 0,8-3-2,-4 1 2,4-5-2,0-3 2,4-2 0,0 2-1,4-7 1,5-3 1,3-3 0,0-3-2,1-3 0,-1-7 0,0-1 0,1-6 0,-1-3-3,1 4-4,-1-5-6,-4-2-7,-4-4-10,5 3-14,-9 0-8,4-62-13</inkml:trace>
  <inkml:trace contextRef="#ctx0" brushRef="#br0" timeOffset="135757.7649">22271 6400 284,'-4'0'28,"4"0"-3,0 0-1,0 0-5,-4 0-2,4 0-1,-8 4-2,4-1 1,0 0 0,-4 5 2,-5 1 4,9 1-4,-4-1-1,0-2-2,-4-1-2,-1-1-4,5 1 0,-4 1-3,-5-1-1,1 0 0,-4 1-3,3-4 0,1 2 1,-5-2 1,1 0-3,-1 0 0,5 0 1,0 1 0,3-4-1,1 0 0,0 0 0,0 0 0,-1-4 0,5 4 0,4-3 0,0-3 0,0-1-1,4 0 0,0-6 1,0 0-2,0-1-2,8-5 1,0-2-2,4 2 2,1 1 0,3 3 0,0-1-2,-3 5 2,-1-2 1,4 3-1,-3 2 2,-1 2 1,0 6 0,1 0 0,3 0 0,-8 0 0,4 2-2,1 2 2,3 7 0,-4 2 0,1 0-1,-5 1 2,4 2 3,4-2-1,-3 2-1,-1 0 0,0-1 2,5 0-2,-5 1 2,8-8-2,-7 5 0,3-3 0,-4-4 0,1-6-1,3 0 1,-4 1 0,1-1 3,-1 0 0,0 0-3,-4-1 2,5-2 0,-5-7-1,0 1-1,4-4 1,-8 2-1,5-2-1,-9-3 1,4 2-1,-4-2-1,4 2 2,-4-2 1,-4 0-1,4 5 1,-4-2 0,-1 3 1,-3 4-2,-8 1-2,8-1 2,-5 0 0,-3 6-2,-4 0 0,-5 3 0,5 2-1,-1 4-1,-3 7-1,-1 0-4,4-2 0,1 2-3,0-2-6,3 6-8,1-6-11,3 2-11,1 0-10</inkml:trace>
  <inkml:trace contextRef="#ctx0" brushRef="#br0" timeOffset="141387.0868">11115 10999 355,'0'0'45,"4"0"-2,-4 0-8,0 0-2,0-3-4,8 3-3,5-3-5,-5 0-2,4-3-4,1 2-1,3-2-4,-4 0-3,5 3-2,-1-2-2,0-2 0,-3 4-3,3 0-4,-4 3-5,1-3-3,-9 0-3,4 3-5,-4 0-4,4 0-11,-4-4-10,0 4-9,0 4-11</inkml:trace>
  <inkml:trace contextRef="#ctx0" brushRef="#br0" timeOffset="141602.0991">11160 11179 281,'0'0'41,"0"0"-1,0 0 2,4 3-1,-4 1-9,0-1-5,13 3-5,-1-3-8,-4-3-1,0 0-3,5 0-3,3 0-1,-4-3-3,5 0-2,3-7-7,-8 4-8,1 3-7,-1-5-12,-4 1-10,4 1-11</inkml:trace>
  <inkml:trace contextRef="#ctx0" brushRef="#br0" timeOffset="153257.7658">12794 10602 314,'0'-3'48,"0"3"-3,0 0-4,4-3-7,-4-7-5,8-3-6,0 2-6,0-1-2,1-1-3,-5-1 0,4-2-3,4 0-2,-8-2 0,13-1-1,-5-1 1,0-6 1,0 5-3,-3-2 0,3-9-1,4 2 0,-3-1 0,-1 1-2,0-2 0,-4-1 0,5 0-1,-5-4 0,4 0-1,-4 7 1,0 0-1,-3 5 0,-5-2-1,4 8 2,0 1-1,-4 2-1,4 2 2,0 4-2,-4 4 1,0 0 0,0 2 0,0 1 1,0 3-1,0 0 0,0 0-1,0 0 1,0 0 0,0 3 0,-4 7 0,4 14 0,0 1 0,-4 12 0,-4-1 1,3 7 2,-3 3 0,0-1-2,8 1 1,-4-3 0,4-3-2,0-4 0,0-4 0,4-2-3,0-3-2,8-8-1,1-8-3,3-1 0,-4-4-4,5-6-4,-5 0-5,4-3-8,-3-6-5,-5-6-8,4-1-2,9-33-10</inkml:trace>
  <inkml:trace contextRef="#ctx0" brushRef="#br0" timeOffset="153497.7795">12655 10133 390,'4'0'33,"-4"0"3,4 0-4,12 3-8,5-3-3,3 0-6,1 0-4,3 0-1,1 0-4,4 0 1,4-3-1,-5 0-1,1-2-4,0-4 1,0-1 0,-5 1-4,1 2-6,-9 6-5,-7-3-7,-1 1-8,0 0-8,-8 3-8,0 0-6,-4 11-4</inkml:trace>
  <inkml:trace contextRef="#ctx0" brushRef="#br0" timeOffset="154043.8108">11991 10699 240,'0'0'20,"4"-3"-1,-4 3 2,0 0 0,13 0-1,3 0-1,-4 0-5,5 0 1,-1 0 2,5 0 0,-1 0 7,5 0 0,-1 0 0,5 0-6,4 0-1,-1 0-3,-3 0 1,4-7-2,-1 4-3,5-1-1,0 0 0,0 1-1,0 3-1,4-3-1,0-3 1,8-1 1,-4 4-3,8-3 0,-4 1 1,4 2 0,1 0-1,3-4 0,0 4-2,-3 0-1,3-7 1,-4 7-1,0-3 0,1 6-1,-1 0-1,4-2 0,-4-1 0,-8 3 2,4-3-2,-4 0 0,-4-4 0,0 7 0,0-6 0,-8 3 0,4-5 0,-4 5 0,-9-1 0,5 1-1,-9 3-3,5 0-2,-5 0-3,-7 0 2,3 0-5,-8 0 0,5 0-3,-5 3-4,-4-3-3,0 0-9,0 0-4,-4 0-7,0 0-5,-8 12-10</inkml:trace>
  <inkml:trace contextRef="#ctx0" brushRef="#br0" timeOffset="154477.8356">11938 11249 306,'0'0'33,"0"-3"-3,0 3-3,0 0-4,0 0 3,0 0 0,0 0 0,0 0-4,4 0-6,-4 3-4,8-3-2,-4 3-3,5-3 0,-1 3-2,4-3-2,-4 0 0,5 0-2,-1 0 1,4 0-2,-3-3-5,3 0-8,0 0-11,-3 0-8,3 1-5,-4-1-5,-4 0-3,29 0-8</inkml:trace>
  <inkml:trace contextRef="#ctx0" brushRef="#br0" timeOffset="155133.8731">12282 11693 317,'0'0'25,"0"0"0,0 0-4,0 0-5,0 0-4,0 0-2,4 0 4,-4-4 1,12 3 0,-3-5 0,3-4 1,-4-9-2,4 5 1,5-9-1,-5 6-4,4-5-1,1-2-2,-5 1-2,8-4-1,-3 4 0,-1-3-4,1 12 2,-5-8 0,4 4-2,1-1 0,-5 6-1,4-1 3,-8-2 0,5 10-2,-5-2 0,0 1 0,-4 7 0,0-3 0,0 3 0,0 0 1,-4 0-2,5 0 1,-1 7 0,-4-1 1,0 5-2,0 5 2,0-2-1,0 2 0,0 0 0,0-2 0,-4 2 0,-1 5-1,5-5 1,-8 5 0,0-6 1,0-2-1,0 1-1,0-1 2,-1-3-1,1-1 0,0-2 0,0-3 0,0 0 0,-5-1 0,9 0 0,-8 0 0,4-3 0,0 0 2,-1-3 1,5 3 2,-4 0 0,0 0 3,0 0 0,4 0-1,4 0 3,-4-3-2,-1 3 0,5 0-3,0 0-1,0 0-1,0 0-1,0 0 1,0 0-2,5 0 0,7 0-1,-4 0 2,4 0-2,1-3 0,7-1 1,-4-4-1,1 5 0,-5-3-1,4 3-3,-3-4 0,7 7-8,-8 0-6,1 0-7,-1 0-5,-4-3-7,0 0-11,5 0-5,-5-15-6</inkml:trace>
  <inkml:trace contextRef="#ctx0" brushRef="#br0" timeOffset="155590.8993">12929 11421 308,'4'3'39,"-4"-3"2,0 3 1,8-3-6,0 0-9,0 0-9,-3 7-3,3-4-4,-4 0 1,8-3-2,-4 0-1,1 0-3,-1-3 0,-4 0-2,4-10 2,4 2-2,-8-2-1,0 3 0,5 1-1,-5-2 1,0-2-4,0 3 1,-4-2 1,4 4 0,-4-2 1,0 4-2,0 0 0,-4-1 0,4-1 0,0 8 0,-8-6-1,-5 3 2,5 3-1,0 0 0,-4 0 0,4 0 0,-5 6 1,5-3 2,-4 2 1,8 5 1,-9 2 0,5 1 1,0 1 0,8-1-1,-8 1 0,4 2-1,4 5 0,-4 4-1,4-6-1,0 5-1,4-3 1,-4 1-2,4-3 1,4-4-2,0 0 1,0-7-1,-3 2-1,3-1 0,0-2-2,4-4-1,1 0-1,-9-1-3,12-2-3,-8 0-4,4-2-7,1-1-5,-1 0 0,4-10-9,-3 0-6,-1 5-7</inkml:trace>
  <inkml:trace contextRef="#ctx0" brushRef="#br0" timeOffset="156405.9459">13252 11173 175,'0'0'30,"0"0"-2,0 0 3,0 0-1,0 0-1,0 0-1,0 0-2,0 0-2,0 0 1,0-2-3,0-1 0,4 0-3,5-10-2,-1 4-3,4-4-3,-4-1-2,4-2 0,-3 1-3,-1 3-1,4-4-2,0 1 0,-3 0-1,-1 2-1,4 2 1,-4-2-1,0 0 2,1 4-1,-1 1 0,-4-2 1,4 4-2,-8-1 0,4 4 0,0 0 0,0 3 0,-4 0-1,4 0 0,-4-3 0,0 6 0,5 0 0,-5 4 0,0-1 0,0 7 3,0-2-3,0 2 0,4-1-2,-4-2 0,0 1-1,0 2-2,-4-4 1,4-1 2,0 2-1,-5-4 2,1 4-1,0-4 0,-4 0 1,0-1 0,0-2 2,0 4 0,-1-4-1,1 0 0,0 0 0,0 0 4,0-3-2,8 4 3,-9-4 0,9 3 1,-4-3 2,0 3-2,4-1 0,-4 2 1,-4-4-1,8 0-2,0 0-1,4 0-1,-4 0-1,0 0-1,0 0 2,4 0 1,-4 0-3,12 2 1,-3-2 1,-1 0-2,4 0-1,-4 0-1,9 0-4,-5 0-3,-4-2-5,0 2-4,0-4-7,5-1-10,-9-2-11,4-2-4,0 2-6</inkml:trace>
  <inkml:trace contextRef="#ctx0" brushRef="#br0" timeOffset="156799.9684">13617 11136 196,'4'0'40,"0"-3"-2,0 0-4,4 1-3,-4 2-3,0-6 0,4 0-3,1-1-3,3-2-5,-4-1-4,4 2-2,-3-1-1,-1-4-1,0 0 1,4-1 0,-4-2-3,1-2 4,-1-4 0,-4 5-2,4-6-1,0 6 0,-4-8-1,0 4-2,5-8-2,-5-1-1,0 3 0,0 3-1,4-4 0,-8 1 1,4 4-2,-4 6 0,0 1 1,0 11-1,4-8 0,0 10 2,-4 0-2,0 0 2,0 0-2,0 3 1,-4 0-1,4 3 1,0 6 1,-4 1 2,4 11-2,-4 6 1,-4 4-1,4 6 0,-4 0-1,-1-1-1,5 1 0,0-4 1,4 0 0,0-2-2,0-3-2,0-7-1,4-2 0,0-5-4,5-1 0,3-7-4,-4-2-2,0-4-8,5 0-3,-5-4-7,4 1-4,-8-3-5,4-7-7</inkml:trace>
  <inkml:trace contextRef="#ctx0" brushRef="#br0" timeOffset="157018.9809">13637 10809 446,'0'0'51,"0"0"-9,0 0-9,0 0-10,0 0-5,0 0-6,4 0-3,8 0-1,5 0-4,-1 0-2,5 0-3,-5 0 0,0 0-2,1-2-1,3-1 0,1-10-4,-1 4-2,1-1-5,-5 2-4,0 2-8,-3-1-6,3-2-10,0 3-7,30-6-12</inkml:trace>
  <inkml:trace contextRef="#ctx0" brushRef="#br0" timeOffset="157924.0327">14742 10607 356,'0'-2'39,"0"2"-2,0 0-3,5-3-7,-5 3-6,0 0-4,8 0-1,0 0-3,8 0 2,-3 0-4,3 0-1,4 0-2,5-3-3,0 0 1,-1-4-2,1 4-3,-1-3-2,5 3-8,-9-1-2,1 3-6,-1 1-5,1-3-4,-5-1-7,5 1-7,-1 0-3,21-6-11</inkml:trace>
  <inkml:trace contextRef="#ctx0" brushRef="#br0" timeOffset="158481.0646">16749 9742 302,'0'0'33,"0"0"-5,0 0-2,0 0-2,0 0-2,0 0 3,0 3 2,0 4-2,0-4-4,0 0-3,0 11-3,0 5-2,0 2-2,0 1-4,0-1-2,0 4 1,-5 2-4,1 4 1,4-1-1,0 2 0,0-2-4,-4-6-3,4-2-1,0 2-3,0-5-3,0-5-5,0 2-9,-4-6-7,4-4-10,-4 2-5,-21 8-10</inkml:trace>
  <inkml:trace contextRef="#ctx0" brushRef="#br0" timeOffset="158973.0927">15770 10443 270,'0'0'23,"0"-3"-6,0 3 3,0 0 2,8 0 2,5 0 4,7 0-3,0 0 1,5 0-2,0 0-2,3-3-5,5 0-3,4-1 1,0 1-2,0 0-1,3-3-3,6 2-3,-1 1 2,0 0-3,0 0 1,4-2-2,0 5 3,0 0-1,0 0 0,0 0 0,4 0 0,5 0 0,3 0 2,1 0-2,-1 0 0,-4 0-2,1 0 1,3 0 0,0-3-3,-3 0 1,7 3-2,-3-3 2,-5 3-2,0 0 0,1 0-1,-5-4 1,-4 4 0,0-6-2,-8 3 2,-8 0-3,-5 0-2,-3 3-2,-4-2 0,-1 2-4,-4 0 0,-7 0-3,3 0-3,-4 0-3,-4 0-1,0 0-6,-4 0-6,0 0-4,0 0-6,0 2-3,-4 1-1</inkml:trace>
  <inkml:trace contextRef="#ctx0" brushRef="#br0" timeOffset="159700.1343">15655 11689 205,'9'-1'25,"-9"-12"-3,12-3-3,-4-1-1,4-2-7,-3 1-5,3-1 1,0-2-2,0 2 2,5-1 3,-5-3 1,0 3 4,1 1-1,3-2 2,-4 5-2,1-6 1,3 8-2,0-2 0,-7 1-2,3-1 0,-4 10-1,0-3-3,-4 4-2,4 2 1,1 3-3,-5 0-1,-4-4 1,8 4-2,0 0 1,-8 4-1,4-1 1,4 2-1,-8 1 2,0 3-1,4 7 2,1-8-3,-5 8-1,0 3 0,0-8 2,-5 5-2,1 0 1,0-1-1,-4 0 0,0-3 1,0 0-2,-5-2 2,5 3 0,4-10-1,-4 1 2,0 3 1,-4-1 2,7-3 1,-7 1 1,4-1 3,0 0-1,0 0 4,-1 0 0,5 0 0,-4-3-1,4 0-3,0 0-1,0 4-3,4-4-1,0 0-1,0 0-2,0 0 0,8 0 1,4 0-2,1 0 1,3 0 1,-4-4-1,9 4-1,3-3 0,-3-6 0,7-4-1,-3 3-7,0-1-2,-1 2-6,-3-4-4,-5 2-7,0-2-8,-3-3-8,3-1-6,-4 4-7</inkml:trace>
  <inkml:trace contextRef="#ctx0" brushRef="#br0" timeOffset="160142.1596">16274 10850 339,'0'-5'36,"0"4"-4,0 1-2,8 0-3,0 1-6,-4-1-5,0 0-6,4 0-1,-4 5-3,5 3-2,-1-5 1,0 0-3,-4 7 1,4-10 3,-4 3-1,0 3-1,-4-2-1,5-1 0,-5 0 2,4-1-3,-4 4 0,0 0 0,0 4-1,0-1 1,0-1-1,-4 2 3,4-1-1,-5 1-1,1-2 3,4 1-1,-4 4 2,0-3 0,4-1 0,-8-1-3,8 5 1,0-7-2,0 1 1,0-6-1,0 2 1,0 1-2,0-1 0,0-3 2,0 0-2,0 3-1,4-3 1,-4 3 0,4-3-2,8 3 2,-3-3 0,-5 3-2,8-3-1,-8 0-2,4 0 0,5 0-4,-5 0-2,0 0-1,0 0-4,0 0-8,-4 0-7,5-3-7,3 3-7,0 0-5,-4 0 3</inkml:trace>
  <inkml:trace contextRef="#ctx0" brushRef="#br0" timeOffset="160587.185">16687 11268 330,'0'0'38,"0"3"0,0-3-5,4 10-6,0-10-6,0 3-3,5 0-5,3 0-3,-4-3 0,4 0-3,1 0-2,-1-6-2,0-3 1,0-4-1,1 0-1,-5 2 0,0-2 0,4-3-1,-8 2 0,5-2-1,-1 2 0,0 1 0,-4 0 0,-4-2 0,4 0 0,-4 2 0,0 6 0,0-3 0,-4 4 0,4-1 1,-12 4-1,4 0 1,-1 3 1,1 0 3,0 3-1,-4 0 2,0 4-1,3 5-1,-3-1 2,4 5-1,0 0 0,0-1-1,-1 0 0,1 3-1,0 1-2,0 2 2,4 1-1,0-5 0,4 3-1,0-5 1,0 0-1,4 1-1,0 1 0,0-1 0,4-2 0,0-1 2,5-3-1,-5-1-1,4 2-3,0-11-3,5 3 1,-1-3-3,0 0-4,1-3-2,3-3-8,1 1-9,-1-8-6,-3-6-7,3 5-6</inkml:trace>
  <inkml:trace contextRef="#ctx0" brushRef="#br0" timeOffset="161220.2212">17039 10971 261,'-4'0'36,"0"0"-4,4 0-4,0 0-5,0 0 1,0 0-1,0 0-2,8-3-3,-4 3-3,0-5 0,9-1-2,-1-7-2,0 0-3,5-1-2,-5-2 0,0 2-1,0-5-2,1 1-1,-5 2-1,4-3 0,-4 2 1,1 7 1,-1-9 0,0 11-1,4-2 0,-4 4 0,-3-3-1,-1 4 0,0-5-1,0 4 0,4 3 0,-8 3 0,4-3 0,-4 3 0,4 0 1,-4 3-1,4-3 0,-4 3 0,0 6 0,4-2 0,0 7 0,-4 2 0,0-2 0,0 2 0,0-3 1,-4 1 0,0-1-1,0 1 0,0 2 1,-4 3-2,4-6 1,-4-2 0,-1-1 0,5-1-3,-4-4 3,4 1-1,-4 1 1,8-4 0,-4-3 1,-4 0-2,-1 0 1,5 0 1,4 0 1,-4-3 3,0-1 3,4 1 1,-4-3 1,0 1 1,0-1-1,4-1-1,0 1 0,-4 3 1,0 3 0,4 0-3,0 0-1,0 0-1,0 0-2,0 0-1,0 0 0,0 0-1,4-3-1,0 3 1,8-3 0,0 1-3,1 2-3,-5 0-5,4 0-2,0-3-2,1 0-3,-1-1-4,0 1-8,1 0-7,-5-3-6,4 6-5,-4 0-3,25-7-7</inkml:trace>
  <inkml:trace contextRef="#ctx0" brushRef="#br0" timeOffset="161590.2424">17490 10944 217,'8'0'29,"-4"0"-4,0 0 1,0-3-2,4-1-5,-4-2-2,4-5-1,5 1-1,-5-2-5,0 1 1,4-5 2,-3 0 0,-5-5 3,4 2-1,0 2-2,0-6-2,-4 3 1,5-4-3,-1-2-2,0-4-2,0 5-1,0-5-2,-4 6 0,0 0 0,1 5-1,3-3 3,-4 7 0,0-1 0,0 2 1,0 8 0,-4-7-1,0 10 2,0 3-3,0 0 0,0 0-1,0 0 0,0 3-2,0 0 1,-4 7 0,4 7 0,0 9-1,-8-3 0,4 4 0,-4 5 0,3 2 2,-3-7-2,4 6 0,0-4 0,4 1-1,0-6 0,0-2-3,0-1-3,4-5-1,0-7-4,9-1-3,-5-5-4,8-3-5,-4-3-6,1-5-6,-1-8-4,13-27-13</inkml:trace>
  <inkml:trace contextRef="#ctx0" brushRef="#br0" timeOffset="161794.2541">17498 10610 399,'0'0'50,"-4"0"-10,4 0-6,0 0-10,0 0-8,0 3-3,4-3-4,8 0-1,8 0-3,1 0-1,-5 0-4,5-3-1,3 3-3,1-3 0,-1-5-4,1-2-1,0 1-5,-1 2-4,1 3-8,3-3-10,-3 1-11,49-10-15</inkml:trace>
  <inkml:trace contextRef="#ctx0" brushRef="#br0" timeOffset="162434.2907">18329 9529 255,'0'0'18,"0"0"3,0 0-2,4 2 2,-4 1-4,0 6 1,4 7 2,0 2 4,-4 7-1,0-1 3,0 3 1,0 5-1,0 1-2,0 10-3,0 6-4,0 9-1,-8 8-2,4 9-1,-8 5-3,7 2 1,-7-1-2,4-4-2,0 2 0,0-1 0,3 8 2,1-5-2,-4 5 0,0-7-2,4-4 0,-4-5 1,0-3 1,3-7-1,-3 2-2,4-5 0,-4-4-2,0 2 1,4-4-1,-4-5-1,-1-3-1,5-3 1,0-7-3,0 6-3,0-12-1,4-3-3,0-2-3,-4-5-2,4-4-2,0-2-4,4-1-7,-4-4-6,4-3-4,4-3-10,5 0-4,7 0-11</inkml:trace>
  <inkml:trace contextRef="#ctx0" brushRef="#br0" timeOffset="162869.3156">18677 11648 205,'0'-3'28,"4"-7"-1,0 1 0,0 3 3,0-7-5,-4 2 0,0-2-3,4 0-3,4-1 0,-8-2-2,9 5-5,-9-2 3,4 4 0,-4-1 1,4-4-6,-4 4 3,0 1-4,0-1 0,0 5-1,-4-1-3,0 0 1,-5 6 0,1-3 0,0 3-1,-4 0 0,4 0-1,-1 3 0,-3 6 0,0-1 1,0 5-4,7 6 2,-7-5 0,0 2 1,4-2-2,0 6 3,8-1-3,-5 1 1,1-2-2,4-2 2,0-4-2,0 1 0,4-5-1,5-2 1,3-2 0,0-4 1,5 0-2,-5-7 1,4-2-1,5-9-3,-9 2-2,4-1-2,1-5-3,-1 1-2,-4-5-6,5-1-5,-5 7-10,0-9-8,-3 2-7,3 3-5</inkml:trace>
  <inkml:trace contextRef="#ctx0" brushRef="#br0" timeOffset="163774.3673">18726 9400 215,'-4'0'21,"0"8"4,-4-1-5,-1 2-3,1 1-3,-8 2-5,8-1-1,-1 2-2,-7 0 0,4-2 3,4-1-1,-5-1 0,1 1 0,0-2 2,-1-2-2,-3-3 0,4 0-1,-5 0 0,5 1-3,-4-4 0,-1 0 0,1 0-2,4 0 0,4 0-1,-1-4 0,5 1 0,-4 0-1,4-3 0,0-2 0,-4-2 0,8-2 0,0-1 0,0 2-2,0-2 2,0 3 0,4-1 0,-4-1 0,4 2 0,4 1 0,-4-3 1,4 6-2,1 0 1,-5-1 1,8 4-2,0 0 1,0 0 0,1 3 0,3 0 0,-4 0-2,1 3 3,3 3 0,0 7 2,1-2 5,3 2-2,-3 3-1,3 0-2,1-2 0,-1 2-1,1-2-1,-5-1 0,4 0 2,-3-2-1,-1 1-1,1 1-1,3-5 2,-4-2 0,-3 1 0,3-4 2,-4 0 2,1-3 0,-5 3 0,4-3-2,-4-3-1,5-3 1,-5-7-1,0 2-2,0 1 2,0-5 0,-8 0-2,4-1 3,0-1 1,-4 1-1,-4-2 1,0 3 0,0-1 3,-8 5-2,-4 1-2,-1 4 0,1-1 1,-5 7-2,5 0-1,0 3 0,-9 4-2,5 7 2,-5 2 0,4 0-2,-3 1-4,-5 3-4,9-3-4,-5 2-6,1-1-9,3-3-10,5 5-9,-46 43-12</inkml:trace>
  <inkml:trace contextRef="#ctx0" brushRef="#br0" timeOffset="166190.5055">10890 13672 228,'0'0'36,"0"0"1,0 0 2,0 0-4,0-3 4,0 0-3,4 3-4,-4 0-5,0 0-5,4 0-2,-4 0 0,4 0-5,4 0-1,1 0-5,3 0-1,0 0-4,1 3-1,3-3 1,-4 3-5,0-3-3,5 3-5,-1-3-6,-4 0-4,1 0-7,-1 0-10,-8 0-9,4-3-10</inkml:trace>
  <inkml:trace contextRef="#ctx0" brushRef="#br0" timeOffset="166408.518">10931 13966 345,'0'0'56,"0"0"-1,0 2-8,4-2-8,8 0-10,1 0-5,-1 0-6,4 0-5,1-2-3,3-1-3,-4 0-4,1-1-8,3-5-5,-7 6-5,3-4-7,-4 4-11,1-2-13,-5 2-13</inkml:trace>
  <inkml:trace contextRef="#ctx0" brushRef="#br0" timeOffset="167740.5942">11877 12861 227,'4'3'27,"0"-3"-8,-4 0-3,4 0-3,-4 0-2,0 0-4,0 3-1,0-3-3,0 0-1,0 7 1,-4-1 0,0 4 2,0 1 0,-5 5 6,1-5-2,0 2 0,0-4 1,0 9-1,-5 1 0,1 0 3,0 5-2,0-1 3,-5 6-1,9-5 0,-8 3 3,3 5 2,1-2-3,0 0 0,0 7 0,-1-4-1,1 4-1,0 2 0,-1 4-2,1-3 1,4 3-3,0 0 3,4 0-1,-5 6-4,5 4 2,4 1-2,0 1 0,0 3 0,0-3-1,4-2 0,1-6-1,7-1-2,-4-3 2,8 0-1,5-6-2,-5-1 1,5-1-1,-1-4-1,1 2 1,-1 0-1,5-2-1,-5 0-2,1-4-6,-1-3-4,-4 8-4,1-11 0,-1-1-9,5-4-9,-9 0-14,0-5-10</inkml:trace>
  <inkml:trace contextRef="#ctx0" brushRef="#br0" timeOffset="171392.8031">12978 13026 137,'0'-3'16,"4"0"0,-4-3 0,0 6 2,0 0-1,4-3 3,-4 3-2,4 3 0,-4-3 0,4 0 1,-4 0 0,0 0 0,0 0 2,0 0 1,0 0 0,0 0-1,4 0-3,-4 0-3,0 0-3,5 0-1,-5 0-3,0 3-2,0-3-2,4 0-2,-4 6 1,0-6 0,0 3-2,0 10 0,-4-5 0,4 5 0,-9 0 1,1 2-1,-4 0-1,4-6 0,-1 4 0,-3-5 1,0 1-2,4 1 1,-5-4-2,1 1 2,4-2 1,-4-2-1,-1 0 1,1 0 0,-4-3 0,-1 0 0,-7 0-1,7 0 1,-7 0-1,8 0 0,-9 0 0,0-3 0,5 3 0,-1-3 0,5-5 1,0 1 0,-5 4-2,5-3-1,4-1 2,-1 4 0,1 0 0,0 0 1,4-2-1,-1-1 0,5-1-2,0 1 2,0 0-2,4-9-1,0 3 0,4-1-3,0-3 3,0 5 2,5-5-2,3 2 1,-4 1 1,0 4 1,4-1-1,1-1 0,-1 4 0,0 1 1,1 0 1,-1-4-2,4 7 1,5-2 0,-5-1 0,0-4 1,1 7-2,3 3 1,-3 3 0,-1 1 2,0-1 1,5 0 0,-5 3 1,5-4 1,-1 4-1,1 1-1,-1-1 1,1 0-2,3 1 1,-3 7-1,-1-8 2,-3 7 3,3 3 1,5-5-1,-1 5 0,-8-5-1,5 5-3,-1-6 0,1 2-1,-9-4-1,9-1 2,-5-1-2,0 3 1,-3-2 2,3-1-2,0-1 1,1-2-1,-1 0-1,-4 0 2,1-3-4,3 0 2,-4 0 0,1-3-1,-1-6 0,-4 4 2,9-14-2,-5 5 0,0-2 1,-4-7 0,0 3-1,-3-2-1,-5 4 2,0-3-1,0-1 0,-5 3 0,5 5 0,-8-2 0,0 2 0,0 1 0,-4-3 0,3 6 0,-3 6 0,0-3-1,-4 4 2,-1 0-1,-3 3 0,3 0 0,-3 0 0,-1 0 0,-3 3-1,3 3 2,1 1-2,-9 10-2,5-1-1,-9 5-2,0 1 0,0 5-1,5-3-1,-1 1-3,4 2-3,-3 0-8,7-1-6,1-2-10,4-2-13</inkml:trace>
  <inkml:trace contextRef="#ctx0" brushRef="#br0" timeOffset="172298.8549">11963 13604 257,'0'0'26,"0"-2"0,0 2-4,0 0-6,4-3-2,0 0-2,-4-1 2,4-2 0,4 3 4,0 3 3,-4-3 3,5 3 3,-1-7-3,0 7-1,4 0-3,-8 0-1,9 0-1,-5 0-5,4 0 0,9-3-3,-5 0-2,0 1-1,9 2-3,-5-3 1,5 0-1,4 3-1,-9 0 0,5 0 0,3 0 1,-3 3 0,3 0 1,-3-1 0,4-2-1,-1 0 3,-3 0-1,4 0 1,-1 0 0,-3 0 0,3 0-1,1 0 1,4 3-1,-4 0-2,-1-3 2,9 0-2,0 0-1,0 0 0,0 0-1,-1 0 1,5 0-1,-4 0 0,0 0-1,0-3 0,0 3 0,0 0 0,-1 0-1,-3 0 0,-4 0 1,4 0 0,3 0 0,-3 0 0,0 0-2,4 0 2,0 0-1,-1 0 0,-3-3 0,4 1-1,0 2 0,-4-3 2,-1 0-2,1 3 2,0-3 0,0-4-1,-9 7 0,9-6 0,-4 6-1,-9 0 2,5 0-1,-5-3 0,1 3 0,7 0 0,-7 0 0,-5-3-1,1 3 2,3-3-2,-8 1 2,9-1-1,-5-4-1,-8 1-4,5 0-1,-1 6-2,-4 0-3,-4-3-2,4 3-4,-8-4-4,4 1-5,-4 0-10,-4-3-14,4-1-12,-20 10-13</inkml:trace>
  <inkml:trace contextRef="#ctx0" brushRef="#br0" timeOffset="173296.912">12081 14127 185,'-4'0'30,"4"0"2,-4 0-3,0 0-1,4 0-2,-4 0 0,4 0 1,0 0-4,0 0 2,0 0-2,0 0-5,0 0 0,0 0 1,0 0-3,4 0-2,-4 0-2,0 0-4,12 6 0,-3-6-4,-1 9 0,0-2-1,4-4 0,-4 0-2,5 4 0,-1-4-1,0 0-1,1-3-5,3 0-2,-4 0-5,9 0-3,-5-3-4,5 0-11,-5-4-2,0 1-6,1-1-3,-1 1-2</inkml:trace>
  <inkml:trace contextRef="#ctx0" brushRef="#br0" timeOffset="174778.9967">12524 14522 283,'0'0'35,"0"-3"-2,0-3-7,0 6 1,4-13-5,4-1-2,4-2-4,-4 0-2,5 5-3,-5-5-1,0 0-4,4 2 0,0-2-2,-3 2 1,3-2 2,0-2-2,1 2 1,-1 0-2,4 2 2,-4-2-4,1 3 0,3 2-1,-8-5 0,5 7 1,3-1-1,-4 1-1,-4 4 1,1-1-2,-1-1 1,-4 4 0,0 3 1,4 0-2,-4 0 1,0 0 1,5 0-3,-5 7 2,0-1 1,-4 2 0,0 5 0,0-4-2,4 1 2,-4 2-1,4 3 0,-4-3 0,0 1 0,0-5-1,0 5-2,0-1-1,-8-4-1,4-1 0,-5 2 3,1-2 0,0-1-1,0 0 2,-4-6 1,8 4 0,-5-4 0,-3-4-2,0 1 1,4 3 1,-5 0 0,5-3 3,-4 0 2,4-10 2,-1 7 1,-3 4-1,8 2 2,-4-5-1,8 5 0,-4 0 1,4 0-3,0 0 0,0-3-2,0 3 1,0 0-2,0 0 0,0 0 1,4 3 0,-4 4 0,4-4-1,4 0 1,0 0-2,9 1-1,-5 2 1,9-3-2,-1 0 0,-4-3 0,1 0-5,-1 0-5,0 0-4,-7 0-2,3 0-4,-4 0-5,0 0-8,5 0-8,-5-3-4,0 0-3</inkml:trace>
  <inkml:trace contextRef="#ctx0" brushRef="#br0" timeOffset="175301.0266">13232 14292 291,'0'0'43,"0"0"-5,0 0 4,0 0-5,0 0-8,0 0-5,8 0-7,-8 0-4,8 0-1,-4 0-3,4-5 0,5 2 0,-9-3-3,4-1-2,0-2 0,0-1-1,1 2-1,-1-5-2,-4 1 2,0 1-1,4 1-1,-4-3 1,-4 1-1,0 1 0,0 1 0,0 0 0,0 1 0,0 3 0,0-2-1,-4 1 1,4 1 1,-8 3-2,0 0 2,4-1-1,-5 1 0,1 3 0,4 0 2,-8 3 0,4 4 0,0 5 2,3 0 0,-3 0 2,0 4-2,4-2 1,4 6 0,-8-6 2,4 5-2,0 0 0,4-2-1,-4 3-2,4 0 1,0 2-1,0-7-1,0 1 0,0 3-1,4-5-3,-4 2 1,8-5-4,-4-1 0,0-4 0,8-3-3,-4 0-1,5-3-5,-1 0-1,-4-3-7,4-3-6,1-4-6,3 2-5,-4-4-1,-3-4-4,44-21-6</inkml:trace>
  <inkml:trace contextRef="#ctx0" brushRef="#br0" timeOffset="176222.0793">13494 13987 205,'0'0'27,"0"0"-1,0 0-1,0 0-2,0 0-3,-4 0-2,0 0-1,4 0 1,0 0 1,8-4 2,-8 4 0,8-3-1,0 3 0,-4-8-3,4-1-2,5-4-4,-5 4-2,0-1-1,4-1-3,1-2 0,-1 0-4,0 2 2,1-1-1,-1 2-2,0-4 2,0-2-1,-3 6 0,-1-1-1,0 5 0,0-4 0,0-2 0,-8 5 0,8 1 0,-3 3 0,-1 1-1,-4 2 2,0 0-1,4-6 0,-4 6 0,0 0 0,0 0 0,0 0 0,4 0 0,0 3 0,-4 0 0,4-1 2,-4 7-2,4 4 0,0-10 0,-4 3 0,4 4 0,0-7 0,-4 5 0,0-2 0,0 4 0,0 0-1,-4-2 1,0 1 0,0 1 0,-4-1 0,0 2 0,4-1 0,-5-1-1,1 1 1,0-4 2,0 2-2,4-1 0,-4-4 0,-1 0 0,1-3 0,4 3 0,0-3 0,-4 0 1,4 0-1,-4 0 3,-1 0-1,5 0 3,4-3 0,-4 3 0,0 0 2,4-3-1,-4 3-1,4 0 0,-4 0-1,4 0-1,0 0-1,0 0 0,0 0-1,0 0 1,0 0 2,0 6-2,4-6 0,-4 6 0,12 1 0,-8-4-2,5-1 3,-1 2-3,4-2 1,-8 1 0,8-3-1,-3 0-3,7 0-4,-4 0-2,-4-3-4,5 1-2,-1-2-3,-4 2-5,0-4-7,5-1-8,-9 1-3,4 3-5,0 0-3</inkml:trace>
  <inkml:trace contextRef="#ctx0" brushRef="#br0" timeOffset="177467.1505">15000 13284 317,'0'0'46,"0"-3"-1,0 3-2,0 0-8,0 0-7,0 0-5,0 0-4,9 0-1,-1 0-5,4 0-1,0 3-3,1-3-3,3 3 0,0-3-2,1 0-2,-1 0 0,0 0-4,-3 0-4,-1-3-2,4 3-4,-3 0-3,-1-3-4,-4 3-7,0-7-4,1 1-8,-1 0-4,0 3-5,33-1-7</inkml:trace>
  <inkml:trace contextRef="#ctx0" brushRef="#br0" timeOffset="177838.1717">16638 12553 329,'0'-3'33,"0"3"-3,0 0-3,0 0-3,0 0-5,0 0-3,0 3-5,0 13 0,0-2-2,4 2 2,0-2-2,-4 2 0,8 0-4,-4 1 0,5 6-2,-5-6 0,0 2-1,-4 5-2,0 0-1,0-2-4,0 5-10,-8-5-5,8 2-5,-9-1-6,5-3-7,-4-1-6,-16 42-4</inkml:trace>
  <inkml:trace contextRef="#ctx0" brushRef="#br0" timeOffset="178312.1988">15881 13235 312,'0'0'29,"0"0"-1,0 0 4,0 0 4,4 0-2,8 0-7,4 0-5,9 0-5,4 0-1,-1 0 0,5-3-2,4-1-1,4 1-4,0 3 0,0-6-1,0-1-3,0 4 0,-1-2 1,5 2-1,1 0-1,3 3 1,-4-3 1,4 0 0,4 3-2,-4 0 1,4 0 1,5 0-2,-1 0 0,-8 0-2,4 0 0,1 0-1,-5 0 1,4 0-2,-4 0 1,0 0 2,0 0-3,-4 0 0,0 0 0,0 0 0,-4 0 0,-4 0 0,0 0-4,-8 0-1,-1 0-1,-3 0-1,4-3-2,-13 3-1,0 0-1,1 0-3,-9 0-1,-4 0-6,0 0-11,-4 0-11,-4 0-12,-33 3-11</inkml:trace>
  <inkml:trace contextRef="#ctx0" brushRef="#br0" timeOffset="179194.2493">15872 14265 286,'0'0'39,"0"-13"-1,0 2-4,5-2-2,3 1-7,0-1-5,4-1-5,5-2 0,-1 1-4,-4-1 0,5 1-5,-1 0 1,0-1-3,1 2 0,-1-2 0,0 0 1,1 5 1,-5-2 2,-4 7-2,0 0 0,5-1 0,-9 6 1,0-2-4,4-1 1,-4 4-3,-4 0 2,8 0-2,-8 4 0,5 0 0,-1 9-1,-4 3 1,0-2-2,0 5 2,0 0-2,0-4 1,-4 1-2,-9-2-1,9 2 1,-8 0 0,4-2 1,-9-1 0,5-4 0,4-1 0,0 2 1,-5-4 1,1-3 0,4 0-1,4 1 3,-4-4 1,-1 0 1,1 0 3,0 0-1,8 0 2,-8 0 0,8 0 0,-4 0-1,4 0 0,-4 0-2,4 0 0,0 0-3,0 0-2,0 0 2,8-4-2,-8 4 0,16-3 0,-3 3 0,7-6-1,-4 0 0,5-1 0,-1-1-2,1 2-4,-5 0-4,5-1 0,-9-2-4,4 4-1,-3-1-1,3-1-5,0 1-4,-3-4-5,-1 4-6,-4-2-3,4-5-6,-3 1-1</inkml:trace>
  <inkml:trace contextRef="#ctx0" brushRef="#br0" timeOffset="179627.2741">16421 13623 297,'0'0'28,"0"0"-1,0 0-3,0 0-1,0-7-5,0 4-4,0 3-3,4 0-4,0-3 0,8 3-2,-3 0 0,-5 0-2,8 0 0,-4 0-2,-4 0 1,5 0 0,-5 3-1,-4-3 0,0 0 0,4 0-1,0 0 2,-4 0 3,0 3 2,0 0 1,4 4 1,-4 2 2,-4 1-1,4-4 1,0-6-3,0 8 1,0-1-1,0 2 0,0-3-1,-4-1 1,0 8-1,4-4-2,0 1 0,-4 0 0,4-3-1,-9 3-1,9 0 0,0-1-1,-8 2 0,4-4-1,4-1-1,-4 3 1,4 1-1,0-7 0,4-3 0,-4 5 0,0-2 0,0 7 1,4-10-2,4 6 2,-4-3-2,1 0 2,-1-3-1,4 0 0,0-3-2,0 0-5,0 0-4,-4-4-1,5 7-6,-1-6-7,0 0-9,0 1-10,-4 2-10</inkml:trace>
  <inkml:trace contextRef="#ctx0" brushRef="#br0" timeOffset="180108.3016">16642 14146 257,'0'0'33,"0"3"-2,0 3-6,0 1-3,0-4-6,0 0-3,0-2-2,4 3 1,4-1-3,-4 0 4,5-3-1,3 0 2,-4 0 1,0 0 0,0-3-4,1 0-2,-5-2-1,4-8-2,0 4-1,0-4 0,1 2-2,-1-2-1,-4 4-1,0-6 0,0 2 0,-4 1 0,4-1-1,-4 5-1,0-1 2,0 2 0,0 1-1,0-1 1,0 3 0,-4 4 0,0-3 1,0 3 0,0 0-1,-4 0 3,3 0 0,-3 3-1,0 1 1,8 6-1,-8 0 1,0 2-2,4-1 2,-5 2-1,5 0-1,4 1-1,-4 2 1,0 0-1,4-2 0,-4 2 0,4-2 0,0-1 0,0 3-1,0-5 0,4-1 0,0-1 0,0 1 0,4-1 0,1-4 0,-1-2-1,8 0-5,-3-3-4,-1 0-1,0-3-5,4 0-8,1-2-6,-1-4-9,1-4-5,-1 0-7</inkml:trace>
  <inkml:trace contextRef="#ctx0" brushRef="#br0" timeOffset="180806.3415">17051 13815 341,'0'0'27,"0"0"-3,0 0 0,5 0-5,-5-3-2,4 3-7,8 0 0,-4-2-5,0-4 0,1-10-1,-1 3-1,0 2-1,-4 2 3,4 2 2,0 1 1,1-4 4,-5 2-3,0 2-1,0 0 0,8-4-4,-8 1 1,4 1-2,1 1 0,-1 1 0,0-4-3,-4 4 2,4 6-2,-4 0 0,5-3 1,-1 1 0,-4-1-1,-4 3 0,12 0 0,-8 0-1,-4 0 2,0 0-1,0 0-1,0 0 2,0 0-1,0 0 0,4 3 0,0-1-1,0 11 0,-4-7 1,0 7 1,0-2 0,0-5-2,0 7 0,0 1 0,-4-1 0,0 0-1,4-7 0,-4 5 2,0-1 0,-8-1-1,12 1 0,-4-4 1,-4-1 0,-1 1-1,5-6 2,0 0-1,0 0 0,0 3 0,-4-3 0,0 0 0,-1 0 0,5-3 2,0 0 0,0-2 2,-4 2-1,4 0 1,4 3 0,-4-7 0,-4 4 3,3 3-1,1 0-1,4 0-2,-8 0 2,8 0-1,0 0 1,0 0-3,0 0 1,0 0-2,0 0 0,0 0 0,0 0-1,4 0 1,9 0 0,-9 0-1,8 0 0,-4 7 1,0-7-1,-4 0 0,5 0 0,3-4-3,4 4-3,-12-3-4,5 3 0,3-9-2,-4 6-1,0 3-3,-4-4-5,4 4-3,-3-6 0,3 3-2,-8 3 1,8-3 0,0 3-3,0-5 2,5 5 0,19-10-13</inkml:trace>
  <inkml:trace contextRef="#ctx0" brushRef="#br0" timeOffset="181127.3599">17485 13702 302,'0'-3'37,"0"3"-2,0 0 2,0 0 0,0 0-3,0 0-6,0 0-6,0 0-4,0-3-8,0 3 1,0 0-4,0 0-2,0 0-2,0-3-3,0 3-4,0 0-5,0-4-6,0 4-4,0 0-5,0 0-2,0 0-2,0 0-5,0 0 0,0 0-5,5 0-7</inkml:trace>
  <inkml:trace contextRef="#ctx0" brushRef="#br0" timeOffset="181917.405">17784 13632 254,'0'0'22,"4"0"2,-4 0-1,0 0-2,0 0-2,0 3-5,0-3 0,-4 0-4,0 0 4,-4 7-1,4-7-2,-4 6 1,0-1-2,3 1-1,-3 1-3,4-4 0,-8 6 0,4-9 1,0 7-3,-1-6-1,5 2-1,-8-3-1,0 0 1,3 7-2,-3-7 0,0 0 1,0 0-1,3 3 0,1-3 0,4 0 1,-4 0 0,4 0-2,-4-3 2,4-4-2,0-4 0,-1 2-1,1 2 1,0-2-1,4 1 2,0-2 0,-4 1-2,4 2 2,0 1 0,4 1-2,-4-4 1,0 6 1,0-4-2,4-2 0,0 5-3,5-2-1,-5 1 0,0-4 2,4 6 1,0-4 1,0 4 0,5 0-2,-5 3 3,4-3 1,-4 3 0,5 0 0,-5 3 0,4-3 0,-4 3 0,-4 0 0,9 7 0,-5-4 0,0-1 1,4 4 4,-4-2 1,5-1 1,-1 4 1,0-5-1,1-1-2,-5 7 2,4-1-2,0-4 3,1 1-1,3-1-2,0-1 0,-3-5-2,3 0 0,0 0 0,-3 0-1,-1 0-1,0 0 1,1 0-2,-1 0 1,0-2 0,-4 2-1,0-3 2,1 0 0,-1-4 0,-4 1-1,0 3 0,0-3 1,0-4-1,-4 1 2,0 4-1,0 2 0,0-4 0,-4-2 1,4 2-3,-4-4 2,-4 2-2,4 9 0,-4-4 0,-5-2 0,5 3 1,0 0-1,-4 3 1,-5 0 0,5 3-1,-4 0-1,3 3 2,1 4-1,0-2 0,4-2 0,-5 1-3,-3 5-2,12-2-7,-13-4-5,5-1-7,4 5-8,4-1-3,-4-3-3,4-2-7,-17 26-5</inkml:trace>
  <inkml:trace contextRef="#ctx0" brushRef="#br0" timeOffset="188441.7782">14071 13797 177,'0'0'19,"0"0"-2,0 0-2,4-3 4,-4 0-5,0 3-1,0 0 3,4-3 2,0 0 1,-4 3-1,4 0 0,-4 0 3,0 0 0,0 0-3,0 0-2,0 0-3,0 0-3,0 0 4,0 3-2,0-3-2,0 6-2,-4 7-3,-4-2-2,4-1 3,0-4-3,0 4 0,0-7-2,0 2 0,-5 4 1,1 1-3,4-4 2,-8 0 0,-4 2-1,7 2 1,5-4-2,-4 1 2,-4-1 0,0-6-2,3 3 2,-3 3-1,4-4-1,0 4 2,-1-2-1,1-1 0,0-3-1,4 0 2,0 0-1,0 0-1,-4-3 2,4 3-2,-5-4 2,5-2-1,0 1 0,0-4 0,4-4-1,0 3 2,0 2-2,0-1 0,0-1 2,0 4-2,0 0 1,4-1 0,-4-1-2,0 2 1,4 0 0,0-1 1,5-4 0,-9 2 0,4 2-2,0 4 1,4 0 0,-4-3 0,8 2 1,-4 4 0,1-3 0,-1 3 0,4 0 1,-4 0-2,5 0 2,3 0 0,-4 0-2,5 0 0,3 0 1,-8 3 1,9 1-2,-5 2 2,5 3 0,-5-2-2,0 1 2,1-5-1,-1 3 0,5-3 0,-9 1 0,4-4 0,1 0 0,-1 0 0,-4 0 0,1 0 0,-1 0-1,-4-4 2,4 1-2,-3 0 0,-5-5 1,-4 2 1,8-4 0,-8 4-1,4 0 3,-4-4-1,0 7 1,0 0 0,0-5-2,0 1 0,-4 1 1,4-4-1,0 4-1,-8 1 0,4-4 2,-5 2-4,1 1 2,-4 6 0,4-6 0,-5 6 0,5 0 0,-4 0-1,0 0 0,-1 0 0,-3 3 2,0 3-2,3 4 2,1-4-3,0 8-2,0 2-6,-5-3-7,9 1-6,0-1-9,0-3-11,-1 1-7</inkml:trace>
  <inkml:trace contextRef="#ctx0" brushRef="#br0" timeOffset="189524.8402">17801 12573 212,'0'-3'34,"4"2"-1,0 1-2,-4 0-5,0 0-6,0 0-6,0 0-2,0 0-5,4 0 0,4 0 4,-8 1 4,8-1 3,-4 3-1,5 7 1,-1-1-4,-4 4 1,4-2 1,4 2-4,-3 0 3,3 1-2,4 2-1,-4 5-2,5 1-1,3-1-1,-3 7 0,3 2 2,1 4-3,3 2 3,1 4-4,-9 12 1,5 3-4,-5 0 3,0 7-4,1-5 2,-1 2-1,-4 2 1,1-3-1,-1-7 1,-4 5-1,0-10-2,-4 8 2,5-5 1,-5 10 0,0-5-1,0-1 1,-4-1-2,0-3 2,0-1 0,0 1-2,-8-6 1,4 0-1,-5-3 1,1 0-2,-4-10 1,0 3-2,-1-1 2,-3-2-1,4-3-1,-5-6-2,5-2-3,-8 0-3,-1 2-2,5-2-5,-9-5-1,9 2-3,-1-9-1,5-1-7,0-6-11,4 0-12,4 0-9</inkml:trace>
  <inkml:trace contextRef="#ctx0" brushRef="#br0" timeOffset="189898.8616">18714 13341 380,'0'0'56,"0"0"-7,0-3-6,0 3-5,0 0-9,0 0-6,0 0-4,0 0-4,4 0 1,8 0-3,-4-3-3,4 0 0,1 3-4,3-4-2,1 1 0,-1 2-2,4-2 0,1-1-6,-5 1-3,1 0-7,-1-3-7,0-1-5,1 1-8,-5-2-11,0 2-11,5-4-9</inkml:trace>
  <inkml:trace contextRef="#ctx0" brushRef="#br0" timeOffset="190759.9108">19524 12497 208,'0'0'36,"0"-3"-4,-4 0 1,4 3-2,0 0-4,0-3-5,0 3-5,0 0-4,0 0-3,0 0-2,0 0 3,0 0-3,0 6-1,0-3 2,0 10 1,-4-1-2,0 3 3,-4 1-1,0-4-1,-1 3-2,1 1 1,-4 1 1,4 5-2,-5 2 1,1 2 1,0 4-1,-4 3-1,3 4 3,1-1-3,-4 4 0,3 3-1,-3 9 0,4 3 1,-1 0 1,1 4-1,0 1-1,0-1 3,3-2-4,1 2 2,0-5 1,4-4-3,4 2 0,0 2 0,0-1 2,0 9-4,8-5 1,4 2 0,1-2-2,-1-5-1,4 1 1,-3-9-2,-1-1 1,4 0 1,1-6-2,-5-5 1,0-5-1,0-7 0,1-1 0,-1-3-4,-4-5-1,0-1 0,5-4-2,-5-3-4,4 1-4,0-8-4,5 1-6,-5-6-8,0-6-14,9-1-13</inkml:trace>
  <inkml:trace contextRef="#ctx0" brushRef="#br0" timeOffset="192029.9834">20204 12798 113,'0'0'13,"0"0"-2,0 0-2,0 0-2,0 0 1,4 0 0,-4 0-2,4 6 2,-4 0 3,4-3 1,-4-1 2,4 1 4,0-3 1,-4 0 3,4 0 1,-4 0 2,5 0 3,-5-3 3,0 3-2,4 0-5,-4-2-3,4-7-3,0 3-6,-4-4-2,4 0-3,-4 4-3,4-2 0,0-8 0,0 4-2,0 4 0,-4-5-1,0 0 0,0 4 0,0 1 0,0-5 0,-4 3-1,0 1 0,4 1 0,-8 2 0,4-4 0,0 0 0,-4 4-1,-1 3 1,5 0 0,0 3-1,-8 0 2,0 0-1,3 3 0,-3 3 0,0 7-1,0 3 2,-1-2-1,1 2 0,0 2 0,-1 4 0,5-1 0,0-2 0,0 8 0,4-5 1,4 5 0,0-6 0,4 1 0,0 2 1,8-5-1,1-5-1,3-1 0,0-4 1,1-6 1,-5-3 1,8 0 2,-7-6-1,3-3 1,0-1-1,1-1 1,-5-5 1,0-1-2,-3-3-1,7 0-3,-8 1 2,0 1-2,-8 2 2,4 0-3,0 4-3,-4-3-5,-4 9-5,4 0-6,0-4-6,0 5-12,-4 5-9,0 0-7</inkml:trace>
  <inkml:trace contextRef="#ctx0" brushRef="#br0" timeOffset="192601.0161">19582 13271 372,'4'0'26,"0"-3"-2,-4 0 1,0 3 0,4 0-3,0 0-3,4 0-3,0 0-3,5 0-3,-1 0 0,0 6 1,9-3-1,-1 1-2,-4-1 0,13 0-2,0-3 2,-5 0-3,5-3 1,4 3 0,0 0 1,7-3-1,-3-1 2,0 1-1,4-3 0,0 0 0,0-1-1,8 2-1,-8-1 3,4 0-1,4-1 0,0-2-1,5 2 2,-1 1-2,0 1-1,0 2-2,0-3 1,1-1-2,-1 7 1,-4-6 0,0 3-2,-4-3 0,-4 6-1,0 0 1,0 0 1,-8 0-2,-1 0 0,5 0 0,-4 0 1,0 0 0,0 0-2,-1-2 1,-3-1-1,0 0 1,-5-4 0,1 1 0,-5 3 0,-3-4-3,3 4-2,-12 0-4,0 0 0,1 3-2,-1 0-1,-4 0-2,-4-2-3,0 2-1,0 0-5,0 2-6,-8 1-11,-9-3-9,1 3-7,-45 31-8</inkml:trace>
  <inkml:trace contextRef="#ctx0" brushRef="#br0" timeOffset="193063.0425">19676 13834 284,'0'0'41,"0"0"-4,0 0-1,4 0 1,-4 0-1,0 0-4,0 0-7,0 0-2,0 0-6,0 0-5,0 0 0,4 0 0,-4-3 0,4 3-3,4 0 0,0 0-4,9-3-1,-5-4 0,0 1-2,9-2 0,-5-2-1,-4 4-3,1 6-5,-1-9-2,0 2-5,-4 4-3,5 0-6,-5 0-5,4 3-8,-4 0-5,-3 0-8,15-2-10</inkml:trace>
  <inkml:trace contextRef="#ctx0" brushRef="#br0" timeOffset="193589.0726">19905 14133 286,'0'0'19,"0"0"5,4 0 1,8-3 1,1 0-1,-1-2-6,0-5-4,5-2-4,-5-3-4,4-1-1,1-3 2,-1 2 1,4-6 1,-3 3 4,-1-2-2,5-2 0,-5 0 0,0-2 0,1 6-2,-5-2 0,0 7-3,1-1-2,-1 2 1,-4-2-3,4 0-1,-3 7 0,-5 1-1,0 5 0,0-4 1,0 7-2,0 0 0,0 0 0,0 3-1,-4-3 1,0 10 0,0 4 1,4 2-1,-4 0 0,0 1 0,-4 3 0,4-6 0,-8 5 0,0-5 0,-4 2-1,8-3 1,-5-4 0,1-1-1,-4-1 0,4-4 2,4 0-2,-5 0 2,-3-3-2,4 0 4,0 0 0,0-3 1,-1 0 2,1 3 0,0 0 1,4 0 2,0 0-1,0 0 0,4 0 0,-8 0-2,8-3-2,0 3-2,0 0 2,0 0-3,0 0 0,4 0 0,0 0 0,0 0-1,8 3-2,4-3-4,-3 0-1,3 0-3,-4 0-2,1 0-3,3 0-1,-4-3-5,5 0-7,-5-1-8,0-4-6,1-1-4,7 3-4,21-17-4</inkml:trace>
  <inkml:trace contextRef="#ctx0" brushRef="#br0" timeOffset="194002.0962">20535 13898 235,'0'0'36,"5"0"1,-5 0-3,8 0 3,-4 3-2,0-3-7,0 0-6,4 0-4,0 0-5,-4 0-4,5 0-2,-5-3-2,4-1 1,0-2-4,0 1 1,-4-4-2,1-1-1,-5-2 2,4 4 0,-4-2 2,0 0 0,0-2 2,0 4-1,0-5-1,0 7-1,-4-7 0,4 7-1,-5-2 1,1-2-1,-4 1-1,0 5 0,4 4 1,-4 0 1,4 0-2,-5 0 2,5 4 1,-4-1 0,0 10-1,0-7 1,4 5-2,0 5 1,-1 0-2,1-2 2,0 5 0,4-1-1,-4 4-2,4 2 1,0-2 0,0-4 1,4 1-2,0-5 0,0 2 0,1 0 0,3-2-2,-4-4 1,0-1 0,4-4-1,0 1-2,0-6-2,1 0-4,-1 0-1,0-3-9,4-5-6,-3-1-3,3-4-4,0 2-10,0-2-4</inkml:trace>
  <inkml:trace contextRef="#ctx0" brushRef="#br0" timeOffset="194709.1367">20851 13613 264,'0'0'37,"0"0"-4,0 0-4,0 0-2,0 0-4,0 0-7,4 0-1,-4 0-4,4 0 0,0 0-5,4 0 1,4-9-2,1 1 0,-5 1 1,4-2 1,-8-1-1,9-1-1,-1-2 0,-4 4 0,4-2 0,-3 1-3,-1 1 2,0-1-1,0-3-1,0 5 1,0 2-1,-3 0 1,3 2-1,0 1 0,-8 0-1,8 0 1,-8 3-2,4-2 0,0-1 1,-4 3 0,0 0-1,4 3-2,0-1 2,-4 4 0,0 4 1,0-1 0,0-1 0,0 5-2,-4 0 1,-4-1-2,8 0 1,-8-3 1,-4 1-1,4-1 2,-5-1-2,9-2 0,-4 1 1,4-1 1,0 1-2,-4-7 2,4 3-2,-5 0 1,1-3 1,0 2 2,4 2 2,-4-2 2,4-2 0,-5 3 2,5-3 0,0 0-1,4 0 0,-8 0 2,4 0-3,0 0 2,0 0-1,0 0-2,4 3 1,0-3-2,0 0-2,0 3-1,0-3 0,0 0-1,0 0 0,0 0-1,8 0 0,-8 0 0,4 0-2,4 0-3,-4 0-1,4 0-2,5 0 0,-5 0-2,0 0-1,0 0-2,0-3-2,1 3-4,-1-3-5,0-2-6,0 1-8,-4-1-5,0 2 0,5-1-5</inkml:trace>
  <inkml:trace contextRef="#ctx0" brushRef="#br0" timeOffset="194893.1472">21154 13534 254,'0'-2'27,"4"-1"0,0 3-4,-4 0 0,0 0-3,0 0 0,0 0-5,0 0-3,0 0-3,0 0-3,4 0 0,0 3-8,-4-3-6,0 0-5,0 0-8,4 0-5,-4 0-5,0 0 0,-4 14-6</inkml:trace>
  <inkml:trace contextRef="#ctx0" brushRef="#br0" timeOffset="195389.1756">21399 13467 161,'4'-3'10,"-4"-1"8,0 1 5,4 0-2,-4 0 3,5 1 0,-5-1-4,0 0 2,0-3 0,0-1 1,0 4-1,0-3 2,0-1-6,0 1 1,0 1-4,0-4-3,0 2-3,0 1 0,0 3-5,0-4 1,-5 3-3,5 0 1,-4 1-2,0 0 1,4 0-1,-8 0 0,4 3 0,0 0-1,0 0 0,0 0 3,0 0-3,-5 0-1,5 3 1,-4 0 1,4 10-1,-4 1 0,0-1 1,4-2-1,-9 5 1,5 0 0,0 4-1,0 0 3,4 0-1,-5-1 0,5-1-1,0-2 0,0-2-1,4-1 2,0-4-2,4-2 2,0-1 3,9-6 5,-1 0-2,0 0 2,5-3-2,-5-4 2,0-9 2,5 2-2,-5-5 1,0 5-3,-4-5-1,0 3-3,-3 2 1,3-2-3,-8 3-1,0 2-4,0 1-8,0 1-5,-4-1-6,0 5-11,-9 2-10,5-3-18</inkml:trace>
  <inkml:trace contextRef="#ctx0" brushRef="#br0" timeOffset="196614.2457">22103 13268 357,'0'0'52,"0"-3"-8,0 3-8,5-3-3,-5 3-6,0 0-7,8 0-4,4 0-5,0 0-3,5 0 0,3-7-3,5 3-1,-5-6-1,1 4-7,-5-1 0,5-2-5,-1 2-3,0 1-4,-3 1-2,-5 2-1,0 3-8,1 0-2,3-3-5,-12 3-5,4 0-6</inkml:trace>
  <inkml:trace contextRef="#ctx0" brushRef="#br0" timeOffset="197652.305">23631 12483 267,'0'-3'37,"0"3"-5,4 0-4,-4 0-1,0 0 4,0 3 3,0-3-7,8 5-3,-8 10-5,4 1-2,-4 2-2,4 4-3,0-1-2,0 4-3,-4 2-1,0 0-2,0 2 0,0 4-2,0-6 0,0 3 1,4 2-5,-4-8-2,4-3-4,-4 1-3,4-5-4,-4 3-5,0-6-6,0-1-1,0-4-8,5-3-4,-5 1-6,-21 17-6</inkml:trace>
  <inkml:trace contextRef="#ctx0" brushRef="#br0" timeOffset="198173.3348">22783 13179 334,'0'0'30,"0"-6"1,12 6-3,9-5 0,-5 2-4,5 0-5,3 3-5,1-4-2,8 4-4,-5 0-2,5 0 0,4 0 1,0 0 1,4 0 3,0-3-1,-1 3 0,1-3 0,4 0 2,-4 0-1,4-1-1,-4-2-1,8 3 0,1 0 0,-5 1-1,8-1 0,0 3 0,4 0-1,-3 0-2,7 0 1,-4 0-1,1 3 0,-1-3 0,-4 2-1,5-2 0,-5 9-1,8-2-1,-8-1 0,5 0-1,-5 1 0,0-4-1,0-1 2,-8-2-2,-4 3 1,0 0-1,0 0 0,-8-3 0,4 3 1,-4-3-1,-5 0-1,-3 0-2,-1 0-2,-7-3-1,-1 3-2,-4 0-2,1 0 0,-5 0-2,0 0-3,-4 0-2,-4-3-1,0 3-8,-8 0-5,0 0-5,-9 0-1,1 0-5,-4 6 0,-46 16-12</inkml:trace>
  <inkml:trace contextRef="#ctx0" brushRef="#br0" timeOffset="199021.3833">22750 14411 276,'0'0'30,"0"-5"-4,4 5-2,-4-9-5,0 2-3,0-2-4,5-1-2,-1 2-2,4-4 0,4-1 0,-4 3 2,-4-1-1,9-1 2,-9-1 0,8 2 0,-4-5 2,0 3-4,1-1 2,3-2-2,-4 2-1,0-5-1,0 3 0,1 1-1,7-1-4,-8 1 4,0 3-3,5 0 0,-1 1-1,0 1-2,0 0 0,1 4 1,-9 0-1,0 6 0,4 0 0,-4 0 1,-4 0-2,4 3 2,0 3 0,-4 1-2,0 9 2,0 1-1,-4-1-1,4 1 2,0 3-2,-4-3 2,0-1-1,0-2 0,-4 2 0,0 0-1,-5-2 0,5-4 1,0-1 0,4 1-1,0-5 1,-4 1-1,4 0 1,-5-2 0,5-4 0,-4 0-1,0 0 2,4 0-1,4 0 0,-8 0 2,8 0 4,-4-4 0,-1 1 2,1 0 1,4 3 2,-4 0-2,0 0 1,0-3-2,4 3-3,0 0-1,0 0 0,0 0-1,0 0-2,0 0 1,4 0-1,0 0 0,4 0-1,5 0 0,3 0 0,0 0 0,5-3-4,-5 1-4,5-1-3,-5-7-2,1 1-2,-1 2-4,0 0-7,1-3-7,-5-3-4,4 1-4,-3-3-2,32-28-11</inkml:trace>
  <inkml:trace contextRef="#ctx0" brushRef="#br0" timeOffset="199480.4096">23295 13604 300,'0'0'36,"0"-2"-9,0-1-3,0 3-6,0 0 1,4 0 0,-4 0-7,8 0-3,4 0-2,-3 0-2,-5 0-1,4 0 0,0 0-1,-4 0-1,0 3 0,0-3 0,0 0 1,-4 0 0,5 2-1,-5-2-1,0 0 1,0 4 1,0 1-1,0-5 1,0 10 5,0-4 0,-5 0-1,5 1 1,-4-4 0,4 3-2,-8 2 1,4-1 0,0-1 0,0 3-2,-4-4 2,8 2-2,-4 5-2,4-5 2,-9-1 0,9 4-1,-4-3-2,0 3 0,4-7 1,0 7-3,0-4 2,0 2-2,0-5 0,0 4 0,0-7 0,4 3 0,-4 0 0,4-3 0,5 6 0,-5-6 2,4 0-2,0 0 1,0 0-4,0-3-3,1-3-2,-1 3-3,4-1-4,-4-2-8,5-5-7,-5 8-11,0 0-9,12-1-10</inkml:trace>
  <inkml:trace contextRef="#ctx0" brushRef="#br0" timeOffset="200049.4421">23561 14162 366,'0'0'26,"4"0"-1,0-4-3,-4 4-3,8-3 0,5 3-6,-1-3-2,-4 0-4,4 0-2,-3-4 0,3 1-2,-4 0-1,4 1 1,1-2-2,-5-5 1,4 2 1,-4-1 0,-8 1 1,8 1 0,-8-4 0,0 5 0,4-4-2,-4 2 1,0 4 2,0-1-2,-4-1 2,4 2-2,-8 0 1,4 2-2,0 1 1,-8 3-1,8-3 1,-5 3-2,1 0 2,0 3-2,4-3 0,-8 7 1,4 2 0,-1 1-1,-3 4 1,4 2 1,0-2-1,4 2 2,-5 0 0,5 2-1,-4-3 0,4 3-2,0 1 1,4-2-1,0 3 1,0-1-1,0-2 0,0 5 0,0-7 0,0 1 0,4-5-1,0-2 0,0 1-1,4-1 2,5-6-1,-5 2 0,0-2-1,4-3-3,1 0-4,-1-3-3,4 3-4,-3-5-5,-1-7-6,4-1-7,-4 2-3,-3 1-3,3-2-6,13-15-10</inkml:trace>
  <inkml:trace contextRef="#ctx0" brushRef="#br0" timeOffset="200759.4827">23860 13801 313,'0'-4'39,"0"4"-4,0 0-3,4 0-2,-4-6-6,8 6-4,4-6-7,1-1-5,-5-2 0,4 1-2,0-8-2,1 6-1,-1 3-1,0-6-1,-4 3 0,5-6 0,-5 2 2,4 5-2,0-4 2,-3 2 0,3 1-1,-4-3 0,0 2 0,0 5 1,5-7-2,-5 7-1,4-1 0,-8 1 1,5 1 0,-1 2 0,-8 0 0,0-3-2,4 6 2,-4 0-1,4 3-1,-4-3 2,0 3-1,8 3 0,-4 2 0,-4 5-1,0-3 2,0-2-1,0 4 0,-4 1-1,0 0 2,-4-2-2,4 2-1,-4-1 1,-1-1 0,5 2 0,0-3 1,0-1 0,-4-1 0,4-2 0,-4 1 1,-1-1 0,5 1 0,-4-1 1,4-3 2,0-1-3,0-2 3,-4 0-1,-1 0 1,9 0 1,-4 0 4,-4 0-2,4 0-1,0 0 0,0-2 0,0 2 0,0 2-1,0-2 0,4 0-1,-4 0-1,-1 0-1,5 0 0,0 3-1,0 0 0,-4-3-1,4 3 1,0-3-1,0 0 0,0 0 0,4 0 0,-4 0 0,5 0-1,3 0 1,0 0-4,4 0-2,-4 0-5,-4 0-2,9-3-4,-5 0-5,4-2-6,-4-4-4,1 2-2,-1 1 0,0-1-3,4 4 0,21-17-8</inkml:trace>
  <inkml:trace contextRef="#ctx0" brushRef="#br0" timeOffset="200996.4963">24277 13648 309,'0'-3'46,"0"3"-6,0 0 0,4 0-4,-4 0-7,5 0-8,-5-3-9,0 3-1,0 0-4,4 0-5,0 0-4,-4 0-7,0 0-6,0 0-7,4 0-6,-4 0-4,0 0-7,0 0-3,-8 6-8</inkml:trace>
  <inkml:trace contextRef="#ctx0" brushRef="#br0" timeOffset="201538.5273">24535 13608 187,'0'0'26,"0"-6"1,0 6-3,0-10-2,0 4-3,0 3 2,4-7-6,-4 4 2,0 1-3,4-1 1,1-4-5,-5 4-1,4 0-2,0-2-4,-4 4 1,0-2-1,0 3 0,0 0-1,0 0-1,-4-4 0,0 4-2,4 0 2,-9 0-2,5 3 2,4 0-2,-4 0 2,0 0 0,-4 0-1,4 0 0,-4 0 0,4 3 0,-5 0 0,1 0-1,0 7 2,4-1-1,-4 4 0,4-5 2,0 5 2,-1-1 2,-3-1-4,4 5-1,0 0 0,0-1 0,0 0-1,0-5 2,4 1-1,0 2-1,0-4 2,4-1 6,0-8 5,8 7 1,-4-4 3,5-3-2,-5-3-1,4-4 0,-4 4-3,5-11-3,-5 4-2,4-1-2,-4-2 0,0 1-2,1-1 1,-1 4-2,0-9-1,-4 8-1,0-1-3,0 2-4,-4-1-6,0 4-6,0 0-10,0 1-9,-4-2-8,4 1-4</inkml:trace>
  <inkml:trace contextRef="#ctx0" brushRef="#br0" timeOffset="202210.5657">24851 12143 283,'0'-7'29,"0"7"-6,0 0-1,4 3 0,-4-3 6,4 7 0,4 2-2,4 9-1,0 1-3,1 1-4,7 3-7,1 7 2,-1 0-3,1 0 0,-1 5-1,-8-1 0,5 2-1,-5 4 0,4 3 2,-3 3 0,-9 0-3,4 2 0,-4 4-1,0-2 1,0 5 1,-4 2-3,4 4-1,0-2 1,-4 4 2,0 2-3,0-1 2,0-2 1,0-2 0,0 2 0,-8-4 2,4-3-1,-4-2 0,-4 1 0,-1-2-1,-3-1 1,4 5-3,-5-4 0,1-6-1,0 0 0,3-1-1,-3-2-2,0-3 1,3-4-1,-3-1 0,4-5-3,-5 1-3,5-8-3,-4 0-3,-1-3-6,-3-1-1,3 1-2,-7-9-3,3 5-2,-3-5-7,3 1-9,-7-2-8,3 1-7,-65 42-8</inkml:trace>
  <inkml:trace contextRef="#ctx0" brushRef="#br0" timeOffset="209209.9661">19786 12338 236,'0'-3'30,"0"0"-5,0 0 1,0 3-4,0 0-4,0 0-5,0 0-3,4 0-1,-4 0-4,0 0 8,4 0 7,1 3 3,-1 3 0,4 7-2,0-4-4,0-1 0,-4 2-5,4-1 0,1-2-3,-5-1 1,8 0-1,-4 2-1,0 2-1,5 3 0,-5-1 1,4 6 0,0 1 0,5 2-2,-5 1 1,9 2-1,-5 3 1,9 3-2,-5 5 1,0 1-2,5-2 1,0 6 4,-1 3-3,1 6-2,3-2-1,-3 6 1,0 6 0,3-5 0,1 5-2,-1-2 2,1-1 1,4-1 0,0-7 0,-1 4 1,5-6 0,-8 4-3,4-1 1,-1-5-1,-3 6-1,-4-4 0,-1 3 1,5-1-3,-9 1 2,5-3-1,-1-3 0,-7 0 0,3-3-1,1-4 1,-1-2 2,-3-2-1,3-5 0,-4 0 0,5-4-1,-5 3 0,5-5 1,-5 1-1,1 2-1,-1-2 1,0-1-1,5 2 0,-9 3 0,4-5 0,-3 4 0,-1-1 0,0-2 0,1 2 0,-5 0 0,4-2 0,0-4 0,-4 1 0,1-5 0,-5 2 0,4-3 0,-4-1 0,0-4 0,-4-8 0,4 0 0,-4 7 0,0-7 0,0 3 0,0-3 0,0 0-1,0 0-2,0 3-1,0-3 3,0 0-1,0 0 0,0 0 1,0 0-2,0 0 2,0 0 1,0 0-2,0 3 2,0-3-1,0 0-1,0-3 1,-4 3 1,4 0-2,-4 0 1,0 0 1,-8-3-3,3 3 2,-3-7-1,0 3 0,0-9 0,-5 0-1,1 4 0,-1 2 2,-7 4 0,8-2 0,-5-1 0,5 6 1,-1-6 0,5 6-2,0-4 2,-5 4 0,9 0 0,-4 0 0,8 0 0,-4 4 0,-1-4 0,9 3 0,-4-3-1,4 0 1,0 0 0,0 0-1,0 0 1,0 0-2,0 0 2,0 0 0,0 0 0,4 0-1,-4 0 0,9 0 1,-5 0 1,4 3 0,0-3-2,0 3 2,0 0-2,5-1 2,-1 1-1,-4-3-1,5 3 2,-1-3-1,0 3-1,0 1 0,5-1 2,-5-3-2,4 0 0,-12 0 0,9 0 0,-5-3 0,0 3 0,0 0 1,-4 0-3,1 0 4,3-7-2,0-1 1,4 2 0,-4-7 0,5-3 0,3 2 0,-4-2 0,1 5 0,-1-8 0,0 3 0,0 2 1,1-9-2,-5 9 1,4-5 0,-4 2 0,1-2 0,-5 4 0,4-1 0,-4 4 1,-4-1-1,4 5-4,0-2-1,-4 1-4,0 2-4,0 1-5,0 1-5,-4-1-8,0 3-13,-4 0-13,0 3-8</inkml:trace>
  <inkml:trace contextRef="#ctx0" brushRef="#br0" timeOffset="209982.0102">21223 15209 203,'0'0'17,"0"-5"-2,4-1 1,0 3-1,1-7 2,-1 1-6,0-1 1,0 2 3,0-1-2,0-1 4,0-3-2,0 6 1,-4-3 0,4 0 2,-4-1-5,0 5 2,0-4-3,0 1-1,0 3-1,0-2-2,-4-2 0,-4 1-4,0-1-1,0 4 1,-1-1 1,1 6-1,-4-6 6,4 1-1,-4 3-1,-5 0 1,9 3-1,-4 0-1,-1 0 0,1 0-3,-4 0-1,3 6 0,1 0-1,0 9-1,-5-3 0,5 1 1,0 5-1,4-6 1,-5 7-2,5-1 0,0 2 0,4 3 0,0 1 1,0 4 0,4-1 0,0 0-2,0-1 0,0-2 2,0 4 0,0-7-2,8-4 0,4 2 2,1-9 1,3-5 0,0-2 2,1-3 1,-5-3 2,4-5-2,1-8 2,3-5 0,1-6 0,-1-1-1,1-3 0,-5 1 0,0-2-1,-3 5 1,-5 7-2,0-3-2,-8 6 1,4 1-3,-4 0 0,0 2-7,-4 4-3,-8 4-5,-5 3-5,5 3-8,-4 0-13,-1 0-11,5 3-7</inkml:trace>
  <inkml:trace contextRef="#ctx0" brushRef="#br0" timeOffset="223782.7996">15950 12262 220,'0'-8'35,"0"5"-3,0-5-2,0 6-6,0-1-5,4 3-6,-4-3-2,0 3 2,0 0 4,0 0 0,4 3 3,-4-3 1,13 5 0,-5 6-3,0 6 0,0-1-1,0 5-3,1 0 0,3 4-1,0 2-1,5 3-2,3 5 0,5 5 0,-1 3-1,5 1-2,-1 6-2,5-4 2,0 9 0,0-7-2,-1 5 0,1 2 1,0 6-2,0 1 1,-1-2-2,1 2 3,4-5-3,0 2 0,4-2 1,-8-1-3,3-4 1,1-1 0,4-1-1,-4 5 2,0-7-2,0 4 2,-4 7-1,-5-5 1,1 5 0,0-2-1,-5-1 0,5 0-1,-9-9 1,1 6 0,-1-4 0,1-3 0,-5-3-2,9-3 1,-1-4 0,-3-2 0,-1 2-1,5-6 0,-1 7 0,-7-2 0,3-5 0,0-3 0,-3 3 1,-1-4-1,1-2 0,-5 0 0,0-2 0,-4-5-1,5 2 1,-5-6 0,0-5 0,0 5-1,-4-4 0,0-2 2,1-3-2,-1 3 0,-4-1 0,4 1-1,-4-4 0,0 0 0,0 3 0,0-3 1,-4 1-1,4-1 0,-4 0 1,4 0 0,-9-1-2,9 1 1,-4 0-1,0 0 2,0-3 1,-4 0-2,8 0 2,-8 0 0,4 0-1,-5 0 0,1 0-1,0 0-1,-4-3 1,4 0-2,-9 0 1,1 1-2,3-4 3,-7-1 0,4 1 1,-5 0-1,1 3 1,-1-4 0,1 4 0,7 3 2,1 0-1,0 0-1,4 0 0,0 0 1,-1 0 0,9 0 0,-8 0 0,0 0 0,8 0 0,0 0 0,0 0 0,0 0 0,0 0 1,0 0 0,8 6-2,4-6 0,1 7 0,-1-1 1,0 0 1,1-2-1,-1-1 0,4 0 0,-3 2 1,-1-5 0,0 3-2,-4 0 0,5 0 2,-1 0 0,-4-3-2,8 4 0,-7-1 1,3-3 0,-4 0 0,4 0 0,1 0 0,-1-3 1,0-1 0,0-2-2,1-2 0,3-5 1,1-2 0,-9 2 0,4-2 1,0 6-2,1-7 1,-5-1 1,4-3 0,0 3-3,-4 1 2,1 2 1,-5-2 0,0 2-2,0 1-2,-4-3-4,0 0-3,0 8-6,0-11-4,0 10-9,0-3-7,-4 0-13,4 2-10</inkml:trace>
  <inkml:trace contextRef="#ctx0" brushRef="#br0" timeOffset="224533.8426">17633 15381 189,'4'0'21,"-4"0"1,8 0 3,0 0-6,-4-3-1,0 3-6,1-4 0,3 1-1,-8-5 0,4-1 1,4-1-2,-4 4 2,0-4 2,-4 2 1,4 2 1,-4-10-3,9 3 1,-9-1-5,0 1-1,0 2 2,0-5-2,0 4-1,0-3 2,-5 3-1,5-4-1,-4 5 2,0-2 0,-4 0 1,-4 7 0,4-2-2,-5 5 0,5 0-2,-4 3-2,0 0 2,-1 0-3,5 3 2,-8 1-4,3 6 1,1-4 0,0 10 0,0-1 0,-1 4 1,1-10-1,0 12 2,4-2 1,-5 2-3,5 6 1,4 4 0,4 0 0,0-1 1,0 0-2,0 2 0,4-5 1,4-6-2,5-2 1,-1-3 2,0-5 1,0-5 0,1-3 2,3-6-2,0-3 1,-3-5 1,3-5-2,0-3-1,-7-2-2,3-3 1,0 5-1,-4 0-1,-4-5-1,1 3 0,3 2-4,-8 2-3,0 1-5,0 0-3,0 5-5,0-2-6,-4 7-10,0-7-13,-5 8-12</inkml:trace>
  <inkml:trace contextRef="#ctx0" brushRef="#br0" timeOffset="237494.5839">12454 12503 165,'0'-6'24,"0"3"2,0 0 2,0 3-5,0-3 0,0 3-4,0 0 0,0 0 0,0-2-2,0 2 0,0 0-1,0-3 2,0 3-5,0 0 2,0 0-3,0-3 2,0 3-3,0 0-2,0 0 0,0 0-3,4 0-1,-4 0-2,4 3 1,-4-3 1,0 3-1,4 5 0,0 5 1,-4-1 2,4 1 0,-4 1-1,9 5 0,-1-1 1,-4 1-1,4 2-1,0 1 1,5-1 1,-5 6-2,4-2 1,0-1-1,1 6 1,-1-4-2,4 4 0,-4-3 1,9 5-1,-5-2-2,1 3 2,3 7-1,5 0 2,-1 6 2,1 3-1,-1 2-2,9-2 0,-4 0-1,4 1-1,-1-4 1,1 2-2,0-2 0,-4-3 1,-1-1-2,1-2 1,-5 6 1,1 0-2,4 1 0,-9-6 1,1 2-1,-1 3 1,1-3-2,-1 0 1,5 0 1,-5-4 1,0 1-2,5-3 1,-9-1 1,5-6-1,3 4 0,-3-2 1,-1-2-1,1 0 2,-1-5-3,1 3 0,-1-1 3,-7 4-2,3-4 0,4-3 1,1 5-1,-5-2 0,1 0-1,-5-2 1,0-4-1,5 1 1,-5-1-1,0 0 0,-4-2 0,5-2 0,-5-1 0,0 3 0,0-5 0,-4 2 0,0 0 0,0-5-1,1 2 2,-5-3-1,0 1 0,0-2 0,0 1 0,0-4 0,4 1 2,-4-6-2,4-1 0,-4 0 0,0 3 0,0 0 0,0-3 0,0 0 0,0 4 0,0-4 0,0 0 0,0 0-1,-8 3 1,8-3-1,-5 0 0,-3 0 0,4 0 0,0 0 0,0-3-2,-4-1-1,4-2 1,-5-2-1,-3-1 1,4-1-1,-4-1 0,4 1 0,-9 1 2,5-1-1,0 1 0,-5 2 2,1-1 1,-1 2 0,5 3 0,0 0 0,-4 0 0,3 3-2,1 0 2,0 0 0,4 0 0,-1 0 0,1 0-1,4 0 1,0 3 0,4-3 0,0 0-1,-4 0 2,4 0-2,0 0 2,0 0-1,0 0 0,0 0-1,4 0 1,0 0 0,0 0 0,4 0 1,1 0-2,-5 0 2,8 0-2,-8 0 1,4 0 1,0 0-1,1 0 0,-1 3 0,0 0 0,0 0 0,0 4 0,0 2 0,5-7-1,-5 4 1,4-3 0,-4 4 0,1-1 0,-1 0 0,-4 1 1,4-1-2,-4-1 1,4-2 0,1 0 1,-5 4-2,0-4 1,4 0 0,-4 0 0,0-3 0,0 0 0,0 0 1,4 0-1,1 0 0,-5-3 2,0-3 1,0-4 0,0 2-1,4-1 2,0-4 0,-3 0-3,3-1 3,-4-2 0,4 0 0,-4 2 0,0-2-1,0 3 0,0 2-1,0 1-1,5 1-1,-9 1 1,4-5-2,-4 7-2,0 0-1,4-2-4,-4 1-2,0-2-3,0-1-2,0 4-2,0-4-8,0 2-6,0-1-8,0-1-9,0-2-4,12-22-12</inkml:trace>
  <inkml:trace contextRef="#ctx0" brushRef="#br0" timeOffset="238374.6342">14026 15241 225,'0'-10'32,"0"7"-2,0 0 1,0-3-5,0-1-2,0-1-4,0-1-2,4-1-3,0 1-1,-4-2-1,0-2-4,4 3-3,0-2 2,-4 1-3,0-2 0,4-3-1,-4 5 0,-4-2 0,4 0-3,0 5 1,-4-4-1,-4 2 0,4 1 0,0 5 0,-4 0-2,0 0 2,-1-2-1,5 3 0,-8 3 0,0 0 2,8 3-2,-9 0 1,9 4 0,-4-3 1,0 6 1,4 0-1,-9 5 1,5 0 2,0 1-1,0-2 1,4 2-1,-4 0-1,4 4 0,-1 3-1,-3-3 1,4-1 0,0 2-1,4 1 0,0-1 0,0 0-3,0 4 2,0-4 1,4-5-1,0 0 0,4-5 0,1-2 1,-1-6 1,0-3 3,4 0 0,1-6 2,-1-4 0,0-4 0,-4-8 0,9-2-1,-5-5 1,-4 2-1,0 4 0,5-4-2,-9 1-2,0 9 1,-4-6-2,4 7-1,-4 5 0,0 2-4,8-1-3,-12 4-6,0 1-4,4 5-7,0 0-13,0 0-13,0 0-13</inkml:trace>
  <inkml:trace contextRef="#ctx0" brushRef="#br0" timeOffset="241000.7844">17301 17473 228,'0'0'38,"0"0"-4,0 0 0,0-6 1,12-1-1,-3 4-5,3-10-4,-4 5-3,4-1-4,-3-1-4,3-2 1,0 5-5,-4-4 1,5 2-3,-5-6-1,4 6-1,0-4 0,-3 2-1,3-2-1,-4 0-1,4 1 1,5 1-2,-5-2 1,0-3 0,1 2 0,-1-2-2,0 0-1,0 2 3,1 1-2,3 2-1,-4-2 0,-3 0-1,-1 1 2,0 4-1,0-2 0,4 4 0,-8 3 0,1-1-1,3 4 2,-4 0-1,-4 0-1,0 0 2,4 4-1,-4-1 0,0 0 0,0 10-1,0 4 2,0 2-1,-4-1 0,4-2 0,0 4 0,-4 3-1,0-6 0,0-1-1,-5 3 1,1-8-1,-4 2 2,8 0 0,-8-2-1,3-2 1,-3 1 0,0-4 0,4-1-1,-1-5 1,-3 0-1,4 3 2,0-3-2,-5 0 1,5-3 0,0 1 0,0-7 0,-4-1 0,-1-3 1,9 6-2,-8 0 3,8 1 2,0 3 3,-4 3 2,8 0-3,0-4 1,0 4 0,0 0-3,0 0 2,0 0 2,0 0 0,4 0-1,8 0-2,0 0 0,1 0-1,3 4-2,0-1 1,1 0-2,-1 3 0,0 1 0,1-4 0,-1-2-1,5 3 0,-1-4 0,-4-4-2,1 4-4,-1 0-1,-3-1-6,3 1-1,-4-3-3,-4-4-3,1 7-8,3-3-9,-8-3-11,0-1-11</inkml:trace>
  <inkml:trace contextRef="#ctx0" brushRef="#br0" timeOffset="241649.8215">18218 16748 336,'0'0'36,"0"0"-1,0-6 1,0 6-4,0 0-4,0 0-7,0 0-5,8 0-3,-8 3 2,9-3-4,3 0 1,0 3-4,0 3-1,1 4 1,-1-8-2,0 4-2,1-3 0,-1 0-2,0 7 0,0-1 1,-3 1-1,7-5-3,-8 4 1,4 4 0,-3-4 0,-1-4 0,0 5 0,0-4 2,-4 4-3,0-4 1,1 4 0,3-9 0,0 5 0,0-2 0,-4-4 1,-4 3-1,4 0 0,-4 0 0,0-3 0,0 0 1,0 0-2,0 3 1,0-3 0,0 0 0,0 4 0,0 5 0,-4-7 0,0 1 1,-4 6-2,-4-2 0,8 2 1,-9 1 1,1-2-1,0 5 0,-1-4 0,-3 1 0,0 1 0,3 1 0,1 1 0,0-2 1,-5 2 0,1 0-1,0-2-1,3 2 0,5-1-1,-4-5-5,4-3-3,0 3-5,3 2-6,-3-6-5,4 1-7,4-1-9,0 0-8,0 10-10</inkml:trace>
  <inkml:trace contextRef="#ctx0" brushRef="#br0" timeOffset="242681.8806">19115 16821 208,'0'0'27,"0"0"2,4-3 0,-4-3-4,8 1-4,-4-1-5,-4-1-3,0 4 1,0-3 0,8 2 1,-8-2 0,0 3-4,0 0 2,0-2-1,0-1 1,0-4-1,0 7-2,-4-7-2,4 6-1,-4-6 2,4 4-2,0-7-1,-8 3 2,4-1-4,4 5 1,-4 0 1,0-4-3,0 4-1,0-1 3,-5-1-3,5-4-1,-4 2 0,4 7-1,-4 1 0,0-4 0,-1 6 2,1-3-2,0 0 0,-4-1-1,4 4 1,-5 0 0,1 4 0,0-1 1,-1 3-1,1 5 1,0 2-1,-4 1 1,7 2 0,-3 3 0,0 5 3,-1 2-2,1 4 1,-4 0 1,8 3 1,-5 7-1,5 0 0,0 0 0,4-1-2,0 1 1,4-3-1,0-4 1,4-4-1,4-6 1,4-3 1,1-6 0,3-8 2,4 1 0,1-7 2,-1-4 1,1-2 0,-5-5 1,9-8-1,-5-7 2,5 3-1,-1-8 2,-7-2-1,3 3 0,1-8-2,-9 1-1,-4-3-1,5 7-1,-9 3-2,0-4-2,-4 3 1,0 4-2,0 6-1,-8 2-3,8 3-2,-5 2-3,-7 4-4,4 0 0,0 3-5,-5 3-2,13 1-4,-8 3-1,4-6-4,0 6-6,0 3-8,0-3-9,0 0-7</inkml:trace>
  <inkml:trace contextRef="#ctx0" brushRef="#br0" timeOffset="248927.2378">11119 16837 274,'0'0'36,"0"0"-1,0 0-3,0 0-3,0 0-2,0 0 1,0 0 0,4 0-3,5 0-1,-1 3-3,4-3-5,0 0-1,5 0-5,-1 0-2,0 0-1,1 0-2,-1 0-2,5 3-2,-5-3-3,0 0-6,1-3-4,-1 0-6,-4 0-6,1-3-10,-1-1-12,-4-2-8</inkml:trace>
  <inkml:trace contextRef="#ctx0" brushRef="#br0" timeOffset="249153.2507">11201 17109 273,'0'0'36,"0"0"-1,0 0 7,4 0-2,9 0-4,-1-3-7,4 3-7,1-7-5,-1-2-3,0 1-6,5-5-1,-1 0-3,-3 4-3,3-2-5,-4 4-5,5-2-9,-1 3-9,5 1-10,-5 2-9,34-7-11</inkml:trace>
  <inkml:trace contextRef="#ctx0" brushRef="#br0" timeOffset="250973.3548">12880 16079 317,'0'-3'43,"0"-1"0,0 4 1,0-3-9,0 3-6,0 0-9,0 0-4,0 0-4,0 0 1,0 0-2,0 10 1,0 10-4,0 4 1,0 2-2,4 4-2,-4 0 0,0 2 0,4-2-2,4 4-2,-4-4 2,0-2-2,0-1 0,-4-3-1,4-2-5,-4-1-2,0-5-2,0-2-5,0-1-4,0 0-8,0-4-7,-4-1-8,4-5-6,-4 26-12</inkml:trace>
  <inkml:trace contextRef="#ctx0" brushRef="#br0" timeOffset="251422.3805">12335 16715 269,'0'0'31,"0"0"-5,0 0 2,0-4-2,0 4 0,0-3-3,4 3-2,-4 0 2,4 0 2,0-3-2,9 3-5,3 0-1,1 0-3,-1-3 0,4 0 0,-3 3-4,3-3 1,5 3-2,-1-4 0,1 4-1,4 0-1,7 0 1,-3 0-3,8 0 2,0 0-2,0 0 1,12 0 0,0 0-1,1 0 1,-1-6-2,0 3 1,4-2-2,-3 2-1,-5 0 1,-4 0-1,0-1-1,0 1 0,0 0-1,-4 3 0,0-3 0,-8 0 0,-1 3 1,1 0-2,-4 0-3,-1 0-3,-7 0-2,-1 0-1,-3 3-3,-1-3-2,-4 0-2,1 0-3,-5 0-1,-4 3-2,0-3-6,-4 3-4,0-3-10,0 7-6,-29 16-9</inkml:trace>
  <inkml:trace contextRef="#ctx0" brushRef="#br0" timeOffset="252220.4261">12650 17711 218,'0'0'36,"0"-3"-3,0 3-3,5-6-2,-5 3 1,0-7-5,4-3 0,0-1-3,4 1-2,4-1 0,-4-5-3,1 3-3,-1-1-3,4-6-2,0 3 0,1 1 2,-1-5-3,4 5 0,-3-2 1,-1-3-4,8-1 0,-3 7 0,3-4-1,-8 1 0,5 4 1,-5-2-1,0 0-1,1 4 0,-1 3-1,4 2-1,-8 4 2,5 1-2,-9 2 1,-4 0-1,8 3 1,-4 0-2,0 0 2,-4 0-2,0 0 1,0 6 1,0 8-3,0 2 3,0-1 0,0 0-2,0 1 2,0 2-1,0-2 0,-4-2-1,0 2 1,0-5 1,0 2-1,0 0 0,-4-1-1,-1-1 1,1 2 0,0-7 1,4 1-2,-4 1 1,0-2 1,3-3-2,-7 0-1,8 1 2,-4-4 0,0 3 0,-5-3 0,5 0 0,4 0 0,-8 0 0,4-3 0,-1 3 0,5-4 0,-4 1 0,0 0 0,0 0 1,8 0 2,-4 3 1,0-8 1,0 8 1,4 0-2,4 0 1,-4-7-3,0 7 3,0 0-1,0 0-1,4 0 0,0 0 1,-4 0 0,16 0 1,-4 0-2,1 0 0,3-3 0,-4 0-1,9-6 0,-1 5 0,1-4 0,-1-4 0,1 5-2,-5 1-3,1 6-1,-5-3-4,0 3-3,4-3-2,-7 3-3,-1 0-2,-4 0-5,4 3-6,0 0-7,-4-3-7,0 3-8,5 19-8</inkml:trace>
  <inkml:trace contextRef="#ctx0" brushRef="#br0" timeOffset="252829.461">13293 16920 240,'0'0'39,"0"0"2,0 0-5,4-3 0,-4 3-4,0-4-5,0 4-4,0 0-3,0 0-6,8 0-2,-8-3-4,0 3 0,9 0-1,-5 0-1,0 0-3,4 0 0,-4 0-2,0 3 1,-4-3 0,8 0-2,1 4 0,-9 2 1,0 2 0,0-2-1,4 1 0,-4-1 0,4 0 0,-4 4 0,-4-9 0,4 9 0,0 0 0,-4-1 2,4-3-2,0 2 0,-4-1 0,-1-1 0,-3 4 0,4-1 2,0-1 0,0-2 2,0 4 0,0-4 3,4 1-3,0-1 1,0 2 0,-4-2 0,4-2-1,0 2-2,0-3 3,0 3-2,0-2 0,0 0 2,4 0 0,-4-1 0,12 0-2,-4-3 1,5 0 0,-5 0-2,8 0-1,-4-3 0,1 0 0,-1-1 0,0 0-2,0 0-4,-3 1-3,-1 0-4,0 0-4,4 0-2,-3 3-11,-1 0-8,4 0-12,-4 0-1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26:24.4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686 1669 463,'0'0'35,"0"0"-5,0 0-6,4-3-1,-4 3-5,5 0-3,-5 0-2,16 0-3,-8 0 2,4 0-3,5 0-1,-5 0-2,9-3-1,-5 1-2,4-1 0,1-3-1,-5-1-1,1 1-2,-1 0-5,0-1-3,-3 4-4,-1 0-2,-4-2-5,0 5-8,0-3-8,-8 3-12,5 0-8,-10 3-6</inkml:trace>
  <inkml:trace contextRef="#ctx0" brushRef="#br0" timeOffset="239.0137">9658 1890 284,'0'0'26,"4"0"9,-4 3 7,4 2 0,4-5-2,0 0-8,5 0-7,-1 0-7,-4 0-4,4 0-4,5 3-2,-1-3-2,-4 0-1,1 0-2,3 0-2,-4 0-1,1-3-5,-1 3-5,-4 0-8,0 0-7,0 0-9,-3 0-10,7 0-6</inkml:trace>
  <inkml:trace contextRef="#ctx0" brushRef="#br0" timeOffset="895.0512">10726 1102 249,'0'-7'28,"0"4"-1,0-3-4,0 3-3,-4-4 1,4 4-2,0 0-5,-4-3 0,-4 2-3,4 3-4,-4 1 0,-1 0-1,1 0-1,-4 0 3,0 0 0,-1 5 0,1 1-1,0 3 2,0 4 3,-1-2-3,1 5 1,-4 6-2,3-1 0,-3 3 1,0 1-1,3-1 0,1 3 0,0 5-1,-1-2 0,5 10 2,0-7-2,4 10 0,0 3 1,4-3-3,-4 7 1,4-3-1,0 3 1,0-1-1,4 0 0,-4-3 0,4-1 2,-4-2-3,4 0 1,0-4 2,0 4-1,-4-3 0,4 6 1,-4 0 0,0-3 0,0 0-2,0 3 2,-4-1-2,4 1-1,-4-3 0,-4-4 0,0-2-1,0 1-2,-5-4 2,1-4-3,0-3 2,4 1-2,-5-1 1,5-3 0,-4-5 0,-5-4-4,9 1-2,-4-2-8,8 2-2,-8-3-5,-1-1-2,9-5-7,0-6-9,4 2-7,-4 1-10,4-1-5,-12 27-5</inkml:trace>
  <inkml:trace contextRef="#ctx0" brushRef="#br0" timeOffset="1293.074">10538 3113 325,'0'0'31,"0"-3"0,4-2-1,0 2 0,-4-7-1,8 4-4,-8-4-5,4-6-5,-4 8-1,4-4-5,1-4 0,-5 5 1,0-2-1,0 0 0,-5 2-3,1 1 0,0-2-1,-4 9-1,0-7-2,-4 5 1,3 5-1,-3 0 0,4 0-1,-4 3 0,-1-3 0,5 7 1,-4 7 1,-4 2 0,3 5 1,5 4 1,-4-4-2,0 3 0,7 1 0,1-4-2,0 4 0,4-7 0,0-2 0,0-2 0,4 2 0,-4-7 0,13-1 0,-5-3 0,4-5 0,0 0 1,1-5-1,-1 4-1,0-15 1,1 0-1,3 5-3,-12-5-4,8-2-5,-4 2 1,1-4-6,-1-2-4,-4-1-8,4-4-9,0 0-8,0-3-8</inkml:trace>
  <inkml:trace contextRef="#ctx0" brushRef="#br0" timeOffset="2267.1297">10612 655 230,'0'0'34,"0"0"-3,-4 0-3,-1 3-1,1 2-5,0-2 1,0 0-3,-4 4-2,-4 2 1,-1 4 0,5 1-5,-4-4 0,-4 2-4,-1 0-3,5 3 1,-9-5-4,1 4 1,4-1-1,-1-3-1,1-1-1,-5-1-2,5-5 2,0 0-1,3 1 0,-3-4 0,4 0-1,-1 0 0,1 0 0,0-4 0,4-5 0,-1 4 0,-3-11 0,8 0 0,0 2 0,4-2-1,0 2 0,0-2-1,0-3 2,0 8 0,0-5 0,4 3-1,0 5 1,0-5-2,4 7 4,1-3-2,3 2 0,-4 7-2,4 3 2,1-3 0,-1 4 0,4-4 0,5 0 0,-1 9-1,1-6 1,-1 4 1,5-1 1,-5 0 1,5-4 0,-1 1 0,1 0-2,-5-3 2,1 0 0,-1 10-2,1-7 0,-9-3 0,4-3 0,-3 3 0,-1 0 0,0 0 1,-3 0-4,-1 0 4,-4 0-2,0-3-2,0-4 5,-4 1-3,0-2 0,0 2 1,0-7-1,-4 3 1,0 4 0,4-2-1,-4 2 0,-9 3-1,1 3 2,0 0-2,-5 0 0,-3 3 1,0 3 1,-1 0-2,-4 12 2,1 4-2,3-1 1,1-1-5,4 0-8,3 5-9,5-4-8,0-4-10,8-1-10</inkml:trace>
  <inkml:trace contextRef="#ctx0" brushRef="#br0" timeOffset="2939.1681">11009 2000 244,'0'0'29,"0"3"2,0-3-4,0 3 3,4 0 4,0 1 3,4-4-1,4 0-6,1 0-6,-1-4-6,-4 4-5,9-3-2,-9 0-2,4-6-2,-4-1-3,0 2 0,1-1 0,-5 2-2,0-2 0,4-3-2,-8 3 0,0-7 2,0 7-1,0 1-1,-4-2 1,0 0 0,-4 1-2,-1 4 0,-3 2 1,0 3 0,0 0 0,-5 0 0,-3 3 0,7 2 0,-3 11 1,0-3 1,-1 1 2,5 5 0,0-2 2,-1 3 0,1 0 0,4 6 0,0-3-1,4 4 0,0 2-1,4-8-1,4 4-1,0-1 0,4 0-1,4-2 0,5-8-1,-1 2 2,0-3-3,5-2-5,-5-4-2,5-7-7,-1 0-4,1-4-8,-1 0-11,-4-9-13,5-6-9</inkml:trace>
  <inkml:trace contextRef="#ctx0" brushRef="#br0" timeOffset="3157.1806">11320 1645 486,'0'0'30,"8"0"-6,0 0-7,5-12-2,-1-1-5,4 5-2,5-2-2,-9-2-3,0 5-1,5-1-4,-1-1-4,0-1-4,-3 4-5,3-2-7,0 3-8,-3-3-6,-5 5-5,0-3-6,17 9-6</inkml:trace>
  <inkml:trace contextRef="#ctx0" brushRef="#br0" timeOffset="3655.2091">11652 1857 346,'0'0'24,"0"0"-6,0-3-5,4 3 5,0-4 3,4 4 2,8-9-2,1-4-2,-5 2-7,4-2-1,1-3-5,-1 2 1,5-5 2,-5 2-2,0-6-2,1-1-1,-1 2 0,0 5-2,-3-6 0,-1 6-1,0 4 0,1 1 0,-5 0-2,0 0 1,4 5 1,-4 4 0,-4 3-1,1-3 0,-1 3 0,4 0 0,-8 3 0,0 0 0,0 7 0,0 6 0,0 1-1,-4-1 0,4 5 2,0 1-3,-4-1 1,-5-2 0,1-2-1,4-1 1,-4-1 1,0-3-1,0-5 1,-1-1 0,1-3 0,-4 0-1,0-3-1,3 2 5,-3-2 1,0 0 3,4-2 2,0 2 1,-1-3 1,1 3 0,0 0-1,4-3 0,4 0-2,-4 3 1,4 0-3,0 0-3,0 0 0,0 0-3,0 0 2,0 0 0,4 0-2,8 0 1,0 0-1,1 0 1,3 0 1,0 0-6,5 0 0,-5-3-4,1-1-3,-5 4-4,4 0-3,1 0-6,-1-3-8,-4 3-9,1-3-6,3 0-3,17 12-6</inkml:trace>
  <inkml:trace contextRef="#ctx0" brushRef="#br0" timeOffset="4021.23">12221 1761 279,'4'0'34,"0"-3"-1,0 3 4,4-3 0,-4-3-1,4-2-4,1-5-8,-1-3-5,0 2-2,4-2-5,0-3-2,1-2 0,-5-3 0,4-4-4,0 4 0,1-6-1,-5 1-2,4-4 0,-4-1-2,1 4 0,-1 0 0,-4-2-1,4 2 0,-4 0 0,4 4 0,-8 2-1,4 7 2,-4 1-1,0 3 0,0 5 0,5 5 0,-5 0 0,0 3 0,0 0 0,0 0 0,0 0-2,-5 6 3,5 12 0,0 3-1,-8 7 0,-4 6 3,8 2 1,-4 4-2,0 3 1,-1 6-2,1-1 0,8-4 0,0 1-1,0-9 0,0-1 0,8-8-3,5-6-1,-1-5 0,0 0-6,0-11-2,5-2-4,-5-3-7,0-3-9,1 1-9,3-4-6,-8-10-4</inkml:trace>
  <inkml:trace contextRef="#ctx0" brushRef="#br0" timeOffset="4240.2426">12135 1394 430,'-5'0'41,"5"0"-11,-4 0-4,4 3-4,4-3 0,-4 4-3,5-4-1,11 0-4,4 0-5,9 0-1,-4 0-2,7 0 0,1 0-2,0 0-2,0 0-3,-1-4-5,1 1-6,-4 3-3,-1 0-6,5 3-9,-8 1-8,-5-1-11,1 6-4</inkml:trace>
  <inkml:trace contextRef="#ctx0" brushRef="#br0" timeOffset="4661.2666">12794 2083 255,'0'0'29,"0"3"-5,0 3 0,0-3 1,4 0 4,0-3 1,4 2-1,-4-2-1,0 0-3,4 0-7,1-5-2,3-4-3,-4-7-3,-4 5-3,4-5-1,1 0-1,-5 5-1,4-5 0,-4 0-3,0 2 0,-4-2 0,0 1-1,4 3 2,-4-1-2,0 4 1,-4 2 0,4 2 1,-4 2-4,0 0 1,-8 3 1,3 3 3,-3 4-2,0 1 3,0 7-2,-1 1 1,1-1 1,4 4 0,-4-2 1,7 2 0,-3-1-1,8 4 0,0-1 0,-4 1 0,4 2-1,4-2-2,4-4 0,-3 1 0,7-5 0,4 5 0,-4-6-2,1-9-1,7 0-3,-3-4-4,7 0-1,-3-4-6,-1 1-7,1-8-10,-1-5-8,1 2-9,-1-2-4</inkml:trace>
  <inkml:trace contextRef="#ctx0" brushRef="#br0" timeOffset="4883.2793">13162 1612 430,'0'-6'33,"0"6"-6,0 0-3,8-4-2,-8 4-4,13 0-4,-5-3-5,4 3-2,0 0-1,1 0-1,-1 0-3,-4-3 1,4 0-2,1 3-3,-1-3-5,0-4-8,-4-1-6,5 2-8,-5-3-10,0 2-5,13-20-14</inkml:trace>
  <inkml:trace contextRef="#ctx0" brushRef="#br0" timeOffset="5401.309">13453 1312 358,'0'-4'28,"0"0"-1,8 4 0,4-7 1,1 7-1,-1-6-7,-4 3-5,4-4-3,1-2-3,3 2-4,-8 4-1,4 0 2,5 0-3,-5 3 0,-4 0-1,1 0-1,3 3 0,-8-3-1,4 0 1,-4 0-2,0 3 1,0 0 0,-4 13 1,0-3-1,0 1 0,-4 2 0,0 0-1,0-8 1,-8 5 0,4-4 1,-1 6-1,1-3-1,0-2 2,0-4-1,0-3 0,4 5 0,-1-1 0,1-1 0,0-3 0,4 0 0,-4 1 0,4-1 0,0 0-1,0 3 2,4-6-1,-4 4 0,8-3 0,1 2 0,-5-3 0,4 0 3,0 0 1,0 7-1,-4-4 1,5 0-1,-1 3-1,-4-2 1,0-1-1,-4 5 2,4 4 0,-4-2 0,0 4 1,0-1-1,-8 0-1,4 6 2,-13-5 2,9 2-1,-4-5-3,0 5 1,3 0-2,-3-8 2,0 1-3,4-2 0,0-1 0,-1 0-3,1 1-3,0-4 0,4-1-5,0 1-3,0-3-4,0-3-7,0 3-8,4 0-11,4-12-4,-4-3-3,16-25-7</inkml:trace>
  <inkml:trace contextRef="#ctx0" brushRef="#br0" timeOffset="5795.3315">13817 1645 293,'0'-3'20,"8"-3"4,1-7 0,-1 5 2,4-8-4,-8 0-2,4-1-2,5-4-3,-1-4 1,0 4 0,0-1-1,1 1 0,-1-7-2,0 1-2,1-4-3,-1 3 0,0-2 0,0-1-1,-3 4-3,3-1 0,-4 4-1,-4 0 0,4 8 0,-4 0-2,1 2 1,-1 4 1,-4 4-1,4 0-1,0 2 1,-4 4-2,0-3 0,0 3 1,0 3 0,0 1-1,0 5 0,-8 13 1,-1 9 3,-3-1-1,0 0 0,4 0 0,-5 8 1,5 2-2,0-3 1,4-4-1,-4 4-2,8-1 3,-4-6-2,4-1-1,0-8-3,4-2-1,-4-5-3,8-4-3,4-4-5,1-6-5,3 0-8,-4-6-11,0-4-4,1-4-7,24-42-8</inkml:trace>
  <inkml:trace contextRef="#ctx0" brushRef="#br0" timeOffset="5989.3426">13850 1291 403,'-4'0'48,"4"0"-9,0 3-5,0-3-7,0 0-4,0 0-6,0 0-2,4 0-5,4 0-4,9 0 0,-1 0 0,8 0-3,-7-3-1,3-3-4,5-1-6,-5-2-2,5 2-5,-5 1-6,1 1-12,-5-1-12,1-1-12</inkml:trace>
  <inkml:trace contextRef="#ctx0" brushRef="#br0" timeOffset="7287.4168">14734 1933 258,'0'0'37,"0"0"0,0 0-2,0 0 3,4 0 1,-4 0-8,4 0-3,-4-3-7,0 0-6,0-10-2,5 0-1,-1 2-2,4-2-3,-4 1-2,4-3-1,-8 3-1,0-4-1,0 5-1,0-2 0,0 0 0,-4 2 1,-4-2-2,0 1 0,-1 7 0,-3 2 0,0 3-1,-4 0 0,3 3 1,-3 2-2,-1 11 2,5-2 0,-4 2 0,4 6-1,-5-1 0,5 6 1,0-2 0,-1 2 0,1 0 0,0-4-3,4 4 0,3-2 0,1-8 1,0 6-2,4-9 3,0 2-1,4-10 1,0 4 0,5-10 0,-1 0 1,4-5 0,-4 0 3,5-4 3,3-10-2,0 1 1,1-1-1,-5-5-1,8-3 0,1-5 2,-1-1 1,1-7 0,3-3-2,-3-3 0,-1-1 0,1-9 0,3-3-2,-7-1 0,3 1-1,-7 5 1,3-2-2,-4 7 0,1 4 0,-1 1 1,-4 11-1,0 5 0,-4 5 0,-4 4 1,0 7-2,4 3 1,-4 6 0,4 3 0,-4 3 0,0 8 0,0 18 0,0 1 0,-8 6 0,4 7 0,-4 3 0,-4 8 0,-1 15 1,1 7-2,0 0 1,4 4 0,-5-7 1,9-1-1,4-9 0,0-6 0,0-4 0,8-4 0,5-9 0,-1-10 0,4-8 2,-3-10 2,7 0 4,-3-12-1,3 0 1,0-9-1,1-4-3,-1-17 0,1 3-1,3-3-1,-3-10 0,3-3-2,-7-6 1,-1-10-1,9-2 2,-9-2-1,1-9-1,-5-4 0,0 6 0,4 3 0,1 2-1,-1 8 2,-3 4-2,-1 4 2,-4 3-2,0 9 2,-4 4-2,0 3 2,-4 8-1,9 7-1,-9 6-1,-5 2 2,5 1-1,0 4 0,0 4 0,0 4 0,0 13 1,0 8 0,-8 10 0,0 3 0,4 6 0,0 0 1,0 6 0,4 2-1,0 5 0,0 5 0,0 4-1,8-4 2,-4-4-2,4-7-4,5-4-1,-5-9-3,0-4 1,4-6-1,1-6-3,-1-5 1,4-3-2,-4-11-1,1 1-4,3-2-9,-4-8-10,-3-4-13,3-4-6</inkml:trace>
  <inkml:trace contextRef="#ctx0" brushRef="#br0" timeOffset="7484.4281">15078 1416 467,'4'0'34,"-4"0"-6,4 0-3,13 7-3,3-6-8,5-1-2,3 0-4,13 4-4,0-4-5,8 0-2,1 0-1,3-4-5,-4 3-5,-8-2-7,0-1-10,-13-8-9,-3 5-2,-5 1-7,34-11-9</inkml:trace>
  <inkml:trace contextRef="#ctx0" brushRef="#br0" timeOffset="8448.4833">12593 1967 227,'0'-4'34,"0"4"-1,0 0-1,0-3-3,0 3-1,0 0-4,0 0-2,0 0-2,0-3-3,0 0-4,0 3-2,0 0-1,0 0-2,0 0-3,0 0 1,0 0-2,0 0-1,0 0 0,0 0 0,0 0-1,0 0-3,0 0-4,0 0-8,0 0-7,-4 0-13,0 3-12,-25 27-15</inkml:trace>
  <inkml:trace contextRef="#ctx0" brushRef="#br0" timeOffset="12340.7059">16343 1731 318,'0'0'39,"0"0"-2,0 0-3,0 0 0,0 0-3,0 0-8,0 0-5,0 0-5,4 0-3,-4 0-1,8 0-1,1 0-1,3 0-2,0 0 1,1 0-3,-1 0-2,0 0 0,4 0 0,1 0-1,-1 0-5,1 0-5,-5 0-5,-4-3-7,0 3-8,0-3-5,1 3-4,-1-3-11,8-4-5</inkml:trace>
  <inkml:trace contextRef="#ctx0" brushRef="#br0" timeOffset="12575.7193">16380 1939 302,'0'0'28,"0"0"3,0 0 3,0 2 0,4 1-2,4-3-7,-4 0-5,5 3-7,-1-3-3,4 0-2,-4 0-2,5 0-1,-1 0-2,-4 0-1,-4 0-3,4 0-2,5 0-6,-9 0-7,4 0-7,-4 0-6,4 0-10,-4 0-8</inkml:trace>
  <inkml:trace contextRef="#ctx0" brushRef="#br0" timeOffset="13625.7794">17318 1186 228,'0'0'24,"0"-2"0,0 2 0,0 0-3,0 0-6,0-3-1,-5 3-4,5 0-3,0-3-2,-8 3-2,4-3 4,-4 3 0,4-3-1,4-1-1,-8 4 1,0 0-4,3 0 4,-3 0-1,0 0-2,-4 4 4,4-1-1,-5 3 1,9 5-1,-12 2 1,4 3-1,3-2 4,-3 2 0,0 2 0,0 4 2,-5-5-2,5 12 2,4-5-4,-5 6-1,5 2 4,4 4-2,-4 4-1,8 3 0,-4 2-1,4 1 0,0-3-1,0 3 1,0-7-1,0-2 2,0 0-2,0 2-1,0-2 1,4-1 2,0-4-3,0 2 4,0-1-3,4-3 1,1 7-2,-1-7 3,-4 8-2,0 3 4,-4-1-4,8 2 1,-4-1-1,-4 0 1,0-3-1,0 2 0,0-3-1,-4 1-1,4-5-2,-4-3 1,0-3-1,0 2-1,-4-2 2,4-6-3,0-2 2,-5-2-2,1 2 1,0-1-1,4-2 1,-4 0-2,-1-4 1,5 3-2,0-9-3,0 0-2,-4-2-4,8-1-3,-4 0-2,0-3-4,0 0-3,4 0-4,0 0-10,0 0-9,0-3-12,4-10-9</inkml:trace>
  <inkml:trace contextRef="#ctx0" brushRef="#br0" timeOffset="16565.9475">17273 3348 267,'0'0'41,"0"0"-3,0 0 0,0 0-5,0 0-3,0 0-6,0-6-6,0-5-2,-5 1-3,5-3-5,0 5 0,0-4 1,-4-1-1,4 0 1,-4-1-1,4 1-1,-4 2-1,-4 1 1,8 1 0,-8-7-2,0 8-2,-1-1 1,5 5-2,-8-2 1,4 3-2,0 6 0,-5-3 0,5 3 0,-4 4-2,4 4 0,0 8 2,-1-2-2,-3 9 1,4-2 1,0 4-2,-5-1 2,9 0-2,0-1 2,0-6 0,4 3-1,4-9-1,-4 2 0,8-7 2,5-4 0,-1-5-1,8 0-1,-3-2 0,3-7 2,-3-7-2,7 0 1,-7 2-1,-1-2-4,-4 2 1,-4-2-4,1 0-1,-5 5-3,4-5-9,-8 6-4,-8 2-9,0 2-5,-5 0-6,-7 2-3</inkml:trace>
  <inkml:trace contextRef="#ctx0" brushRef="#br0" timeOffset="17680.0113">17158 774 203,'0'0'22,"0"0"0,0-6-2,0 6 0,0 0-5,-4 0 0,0 0-2,0 0-1,-5 6 2,-3-6-2,4 8 0,4 8 2,-4-10-2,-5 4 2,5-4 1,-4-1 2,4 1-2,-5-2-3,5-1-1,-4-3-2,-4 3-1,3 0-3,1 0 1,-8 1-2,7-4 0,1 0-2,0 0 1,-1-4 0,5-2-2,0 0 0,0-4 0,4 2-1,0-1-1,4-4 2,-4-1-1,4-2-1,0 6 2,0-4-2,4-2 2,0 6-2,4 4 0,0-4 1,0 6 1,1 4-2,-5 0 1,4 0 0,4 4 0,-4 3 1,5 2 0,3-2-2,-4 2 2,1 1-2,-1-2 0,4 8 2,-4 0 0,5-8-2,-5 4 0,9-5 1,-5-1-2,0-6 2,9 0 0,-9 0 0,5 0 0,-5-3 1,1 0-1,-5-1-1,4 1 1,-4-3 0,-3 0 1,-1 6-1,0-7 0,-8 6 0,4-3 0,0 1 0,-4 3 0,0-9 0,0 2 0,-4-2 0,0 4 0,0-8 1,4 7-1,-16-4 0,7 1 0,-3 2 0,-4 0 0,-1 3 0,-3 4-2,-1 4 2,1 2-1,4 2 1,-1 8-2,5 3-7,0-5-8,-9 12-9,9-6-6,4-1-10,-25 51-15</inkml:trace>
  <inkml:trace contextRef="#ctx0" brushRef="#br0" timeOffset="18647.0666">17711 2281 287,'0'0'30,"-4"-3"-6,4 0 2,0 3-5,0 0-5,0 0-3,0-3-3,0 3-2,4-3 3,0-4-3,-4 6-4,8-6 1,4 1-1,0 0 0,1-7-2,-5 3-1,4-4 0,-4 1 0,1 2-1,3-2 2,-8 1-2,4 2 0,0 5 1,1-7 0,-5 5-2,-4 1 1,0-4 0,0 2-2,0 5 3,0-6 0,-9 6 0,1-1 0,-4 1-1,8 0 0,-8 3 0,-1 0 2,1 0 0,0 3 1,-1 4 4,5 2 1,-4-1 0,0 2 1,-1-1-2,1 4 1,0 1 3,4 2-2,-1 0-1,1 1 0,4 10 0,0-4-1,4 7 1,0-5-4,0-1 0,0 3 1,4-1-2,4-2 0,1-4 0,3-1 0,-4-3-2,4-2 0,5-1 0,-5-3 1,8-7-2,-3 0 1,-1-1 0,5-2-6,-5 0-3,0 0-6,1 0-3,-5-2-9,-4-1-9,0 0-14,1 0-10</inkml:trace>
  <inkml:trace contextRef="#ctx0" brushRef="#br0" timeOffset="21260.216">18091 1593 301,'0'0'31,"0"0"-3,0 0-6,0-3-6,0 3-5,0 0 0,0 0 3,9 0 4,-1 3 3,4-3 0,0 0-4,1 0-5,3 0-3,-4 0-1,1 0-2,-1 0-1,4 0-3,-8 0 1,1 0-4,-1 0-4,0 0-10,-4 0-9,0 0-8,0 0-8,0 0-7,0-3-5</inkml:trace>
  <inkml:trace contextRef="#ctx0" brushRef="#br0" timeOffset="21915.2535">18468 1917 235,'0'-3'26,"4"3"-6,-4-3-4,0-10-1,0-1 0,8 1-3,5-1 1,-5-2-3,0 2-3,4-2 1,-4 0 4,5-2 0,-9-1 2,8 2-6,-8-5 0,0 4 0,0-7-3,0 1 0,1 1-2,-5 3 3,8 1-2,-4-2 1,-4-6-3,4 8 0,-4-5-1,0-1 1,8 7-2,-8-4 2,0 1-1,0 5 0,4-1 0,0-2 1,-4 0-1,0 4 2,0 6 1,0-4 0,0-1-2,0 1 0,0 7-1,0-1 0,0 1 0,4 3-1,0 1 0,-4-1 0,0 3 0,0-3 0,0 0 0,0 3 0,0 0 0,-4 0 0,4 0 0,0 3 0,-4 0 0,4 11 4,0 6 3,0-1-2,0-2 2,-8 7-1,8-2 1,-4 8 2,4 7-3,0 0-2,0-1 1,0 5-4,0-2 2,4 0 0,-4 1-2,8-5 0,0-5 0,1-3 0,3-3 0,0-2-1,1-6 0,-1-5 0,4 5-3,-4-6-6,1-4-4,3-6-6,-4 0-8,1 0-5,-1-3-6,4-7-5,17-23-10</inkml:trace>
  <inkml:trace contextRef="#ctx0" brushRef="#br0" timeOffset="22180.2687">18480 1533 335,'-4'0'23,"4"0"-5,0-4 0,0 4-1,4-3 4,0 3 0,9 0-3,3 0-4,0 0-3,1 0-3,-5-3-2,4 0-4,1 3 0,-5 0 2,4 0-3,-3-3-9,-1-1-5,0 1-8,1 3-5,-5 0-6,8-9-5,9 1-10</inkml:trace>
  <inkml:trace contextRef="#ctx0" brushRef="#br0" timeOffset="22811.3048">19041 1099 163,'0'0'20,"-4"0"2,4 0-4,0 0-1,0 0-3,0 0-1,-4 4-1,4 6-1,-4-4 0,4 1-3,-4-1 3,0-6-1,0 6 0,4-1 0,-5 1-2,1 1 3,4 2-3,-4 4 2,4-5-1,-4-2 1,0 7 2,0 0 0,0 1 0,0 2-1,0 1 2,0 3-1,-5-1 0,5 1 1,-4-4-4,4-2 1,0 12-2,0-2 0,0 0 2,0 1-2,4 5 0,0 0 0,0 2-2,0-2-1,0 1-1,0-1-1,0 0 0,0-1 0,4-2-2,0 0 0,0 1 0,4-4 1,-4 2-1,0-9 0,0 2-1,5-5 0,-1 2 1,0 2 0,0-9-2,0 4 0,-4-2 2,5-4-3,-5-4-4,4 3-5,-4 1-2,0-7-8,4 6-4,-8-3-13,4 0-7,1-3-11</inkml:trace>
  <inkml:trace contextRef="#ctx0" brushRef="#br0" timeOffset="23785.3605">19221 1877 153,'0'0'20,"-4"-3"1,4 3 2,0 0-2,-4 0-1,4 0-7,0 0 3,0 0-6,0 0-3,0 0-2,0-9 0,0 1-1,0-2 1,12 1 3,-3-2 1,-5-2 3,4-3 0,0 0-1,4 5 0,-3-5-2,3 2 0,-4-2 0,4-3-1,-8 1-1,9-1-3,-5 5 0,4-2 0,0 3 0,1 5-1,-5-8 1,4 4-1,-4 5 1,1-4 1,3 5 1,-4 0-3,0-1 0,-4 4-1,4 3-1,1 0 0,-5-5 0,0 5 0,0 0-1,0 0 2,4 3-2,-4-1 0,0 8 0,-4-1 0,0 5 0,0-1 1,0 3-1,0-2 1,-4 2-2,0 3 1,-4-1 1,4 1-2,-4-5 1,0 2-2,-1 0 2,1-5 0,0-1-1,4-1 0,-4-4 0,0 1 1,3 1 0,-3-4 0,4-3 0,-4 0 1,0 0-2,4 0 1,-5-3 0,1 3 0,0-4 1,0 1 3,4 0 3,0 0 3,4-2-1,0 5-3,-4-3 3,4 3-4,-4 0-1,4 0-1,0-3 0,0 3 0,0 0-2,0 0-1,0 0 1,0 3 0,8-3-1,0 0 0,0 0 0,8 3 0,-7-3 0,3 0 0,0 0 0,1 0 0,3 0 2,-4-3-3,0-3-4,5 2-4,-5-2-4,0-3-7,-3 1-11,3-2-7,0 1-6</inkml:trace>
  <inkml:trace contextRef="#ctx0" brushRef="#br0" timeOffset="24119.3796">19889 1370 301,'0'0'22,"4"0"-5,-4 0 0,0 0 2,0 0 2,0 7-1,0-4-1,0 5 2,0 8 0,0 3-2,0-2-4,0 2-2,0 5-4,0 0-3,0-2-1,0 5-2,0-1 0,0-2-1,0-1-1,4 0-4,0-6-8,-4-1-5,0 0-4,4-5-6,-4 2-6,0-7-8,0 1 1,-12 7-8</inkml:trace>
  <inkml:trace contextRef="#ctx0" brushRef="#br0" timeOffset="24352.3929">19717 1587 317,'0'-4'30,"0"4"-4,0 0-4,0 0-3,4 0-1,-4 0 1,4 0-4,8 0-3,5 0-3,-5 0-2,0 0-1,0 0-1,5-1-2,-5 1-2,4-7 0,1 7 0,-5-6-1,4 6-7,1-3-10,-9-3-9,4-4-6,1 2-7,19-8-10</inkml:trace>
  <inkml:trace contextRef="#ctx0" brushRef="#br0" timeOffset="24952.4272">20130 1380 325,'0'-3'22,"0"0"1,0-1 1,0 4-1,0 0 3,0-3-3,8 0-4,-4 3-1,5-3-7,-1 3 1,0 0-4,-4 0 0,0 0 1,4 0-4,1 0 0,-1 0 1,4 0-5,-8 3 2,8 0-1,-3 0 0,-5-3-1,0 0 0,4 0-2,-4 0 3,-4 10-2,0-9 0,0 12 0,0-6 0,-4 5 0,0-1 0,0-1-1,-4-1 0,-5 7-1,5-1 0,4-6 0,-4 7 1,0-11 0,4 1 0,-5 1-3,5-1 3,0 0 0,4-2-1,0-1 1,0-3 0,0 1-1,0-1 2,0 5 0,0-5-1,0 6 1,4-6-1,4 2 0,1 1 1,-1 4 1,0-7 0,0 0-1,-4 3-1,5-3 0,-5 3 2,4-3 0,-4 3 2,4-3 0,-4 0 0,0 3 0,-4 0 1,0 4 1,4 1-1,-4 1 1,0 1 1,0 1-2,0 2-2,-4-1 1,4-2 0,-4 1-2,-4-1 2,4-1-1,-4 4-1,4-5 0,0 1 1,-5-2-1,1-1-1,4 0 2,-4-2-2,4-1 1,0-3-1,0 5 0,-5-2-3,1-3-2,8 0-3,-8 0-2,4 0-6,4 0-7,-8 0-5,8-3-7,-4-2-3,4-2-4,-4-2-2,-1-18-7</inkml:trace>
  <inkml:trace contextRef="#ctx0" brushRef="#br0" timeOffset="25373.4513">20364 1226 306,'0'3'26,"0"-3"4,4 9 2,8 4 5,-4-2 0,4-1-7,1 6-7,-5-4-4,4 9-3,0-5 0,-3-2-3,3 5-2,-4 2 1,0 1-1,0-1-1,-3 1-1,3 5 0,0 0 0,-4 0-2,-4 2-1,0-2-1,0 0-1,0 5-1,0-2-1,-8 0-1,4 2 0,-4-8-3,-1 0-1,1 1-6,-4-7-3,8 1-2,-4-2-3,-1-1-5,5-2-7,-4 2-8,4-3-10,-4-4-12</inkml:trace>
  <inkml:trace contextRef="#ctx0" brushRef="#br0" timeOffset="26719.5283">20879 2156 130,'0'-3'16,"4"3"3,-4-7 3,5 4-4,-5 1-3,4-1 1,0-3 2,-4 3-3,4-10-3,0 7 4,-4-4 0,0 2 6,0 2 0,0-1-3,0-2 3,0 2-1,-4 3-4,4-3-2,-8-2-3,8 2-1,-4 1-1,-1-2-1,-3-1-2,0-1 0,0 7-3,4 0 1,-4 3 0,-1 0-1,-3 0-2,0 3-1,0-3 1,-1 0-1,1 9-1,0 1 0,-1 1 0,-3 5 1,4-2-1,0 5 1,-1 0-2,5 2 2,-4 1-2,4-4 1,-5 7 0,9-4 0,0 3 1,4 4-2,0-4 1,0-5 1,0-4-2,0 4 1,0-5 0,8-1 0,5-4 0,-1 1 0,0-9 0,0-1 0,1-1 1,3-9 2,5 1 1,-5-13 3,4 4-3,-3-6 1,-1-4-2,5-3-1,-1 1 1,-4 0 0,1-5-2,-1 2 0,1-4 0,-1 0 0,-4 4 0,1-7-1,-1 4 2,-4-4-1,-4-3 0,4-3 0,0 0 0,-3 3 0,-5-3-1,4 3 1,0 5 0,0 1-1,0 2 0,0 8 2,0 7-2,-4 0 0,0 5 1,0 7 0,4 1-1,-4 7 0,4-3 0,-4 3 0,0 0 0,0 6-1,0 6 2,-4 13-1,4 5 0,-8 7 0,-4-1 0,-1 10 0,5 4 0,0-1 0,0 2 2,0 1-1,8 1 1,-8-5-4,-1-2 4,9 0-2,0 3 0,-4-3 0,4-3-2,0-10 2,4-2 2,0-1-4,9 3 2,-1-11 2,0-2-2,9-3 0,-1-7 5,1-4 2,-1-6-1,1 0 3,3-13-3,1-7 0,-1-6-1,5 2-1,-4-8-1,3 9 1,-3-11-2,-1 1-1,1-4 1,-1 1 0,-7-4-2,3-3 1,1-3 1,-1-3-4,-3-4 2,-1 2 2,0-1-1,1-4-1,-5 10 0,0 2-1,-4-2-1,5 9 4,-5 5-1,-8 11-1,4-2-1,0 7 2,-4 0-1,8 9 0,-8 6 0,0-2 0,0 0 1,0 3 0,4 0-1,-4 3 0,-4 0 1,4 11 0,-8 20 2,-4 1-1,0 6 2,-5 8 0,5 0 1,0 7-2,-5 1-1,5-1 0,0 0-1,-1-6 0,5 0 0,0-4 1,4-6-1,0-4-1,4 1 0,0-7 0,4 0 1,0-4-2,8-6 1,1-1 0,3-4 1,-4-3-2,5 1 2,-1-10-3,9 0-5,-5 1-3,5-4-3,-5-4-4,1-2-1,-9 3-5,0-7-8,5-2-11,-13 1-10,8 1-6</inkml:trace>
  <inkml:trace contextRef="#ctx0" brushRef="#br0" timeOffset="26962.5422">21285 1755 416,'0'0'44,"0"0"-10,4 0-1,4 0-3,4 0-4,9 3-3,-1-3-7,9 0-3,-5 0-4,5 0-2,4 0-2,0 0-1,-1-3-2,1 3-4,4 0-3,-4 0-7,-5 0-4,-3 0-5,-5 0-6,-3 0-8,-1 0-9,-8 0-11,21 27-10</inkml:trace>
  <inkml:trace contextRef="#ctx0" brushRef="#br0" timeOffset="34259.9596">8696 5728 318,'0'0'27,"4"0"-4,-4 0-5,0 0-4,0 0-3,4 0-3,0 0 2,4 0 0,4 0 2,9 0-3,-5 0-1,5-3-3,-9 0-2,8-1 0,-3-2 0,-5 0-1,4-1-2,1 6-6,-9-6-12,4 4-12,-8 0-11,5-3-13</inkml:trace>
  <inkml:trace contextRef="#ctx0" brushRef="#br0" timeOffset="34508.9738">8696 5914 297,'0'-3'25,"0"0"0,0 3 4,8 0 2,4 0-1,0 3-3,5-3-5,-5-3-5,0 3-6,5-2-1,-5 2-4,0-3-1,1 0-5,3-1-5,-8 1-7,4-3-10,-8 6-10,5 0-6,-9-7-8</inkml:trace>
  <inkml:trace contextRef="#ctx0" brushRef="#br0" timeOffset="35773.0461">10689 4887 230,'0'0'36,"0"-3"-7,0 0 2,0-1-3,0 1-3,0 3 0,0 0 1,0 0-2,0-6-3,0 6-1,5 0-4,-5 0-4,0 0-4,0 0 0,4 0-2,0 0-2,0 3 2,-4 7 2,8 4 1,-8 2-2,4 9-2,-4-1 1,0 3-4,-4 2 1,4 1-2,-4 0 2,0 0-2,4-1-2,0-5 2,-4-4-4,4-1-4,-4 1-3,4-9-2,-4 1-10,4-2-8,0-2-7,0-2-10,-9 13-15</inkml:trace>
  <inkml:trace contextRef="#ctx0" brushRef="#br0" timeOffset="36400.082">9580 5658 290,'0'0'14,"0"0"2,0 0-4,0 0 0,0 0-1,0 0-4,4-3-2,-4 3 0,0 0 3,8 0 7,0 0 4,1 3 2,3 0 1,-4-1 0,4 1 0,1 0-3,7 0-3,-4 0-1,5 4-3,4-4 0,3 3-3,5-3 1,0-3-2,-1 0 2,9 0-2,-4 0-1,0-3 1,4 0 0,0 0-1,8-7 0,0 4 0,0 0 0,9 1-2,-1-1 0,0-4-3,1 4 1,-1 2-1,4 1 1,-7 0 1,7 3-1,-4-1 0,5-4 0,-1 3 1,0-1 1,1 0-1,-1 0-2,1 3 0,-1 0 0,1 0-1,-5 0 1,-4 0-1,0 3 0,1-3 1,3 3-2,-4-3 0,-4 3 0,0-3 0,-4 0 0,0 0 0,-4 0 0,-4 0 0,0 0 0,-4 0 1,0 0 0,-5-3 0,1 3-1,-5 0-2,5 0-1,-4-3-4,-5 3-2,1-3 0,-1-4-3,-4 4 1,-3-3-4,-5 3-1,0-1 1,-4 1-3,-4 0-6,4 1-9,-4-1-12,-8 0-9,-41 3-10</inkml:trace>
  <inkml:trace contextRef="#ctx0" brushRef="#br0" timeOffset="36977.115">9527 6504 380,'-8'0'46,"8"0"-6,0 0-5,0 3-7,4-3-2,-4 0-5,4-3-2,8-1-6,4 4-1,1 0-4,-1-1-1,1-9-2,-1 4-2,-4 3-2,0 0-5,5-1-2,-5 1-6,0-3-2,5 4-6,-5-1-4,-4 0-9,5-3-9,-5-1-3,8-9-12</inkml:trace>
  <inkml:trace contextRef="#ctx0" brushRef="#br0" timeOffset="37436.1413">10120 5966 279,'0'0'25,"0"0"-4,0 0-4,0 4 2,-8-4-5,8 0 0,0 0-2,-4 0 2,-4 6 0,4-6 3,0 1-2,0 9 0,4-7 0,-9 7 1,9 2-3,-4 1-2,0-2-2,0 5 1,-4-5-4,0 8 2,4 0-3,-5 5 1,1 0 2,-4 2-3,8-6 2,-4 7 0,-5 5 0,5-5 2,4 0-3,-4 5 1,4-5 0,0 3-2,0-6-1,0 1-1,4 2-1,-5 0 2,5 2-4,0-8 2,0-2-1,0 2 0,5 1-3,-5-5-3,0 9-2,8-12-4,-4 2-2,0-2-1,0 2-4,0-3-8,0-4-2,0-1-6,0 5-8,1-7-2,-1-2-2,8 19-4</inkml:trace>
  <inkml:trace contextRef="#ctx0" brushRef="#br0" timeOffset="37940.1701">10169 6737 273,'0'0'35,"0"-6"-1,13-4-3,-1 1-5,0-1-3,1 2-2,3-4-5,-8-1-1,4 2-1,5-5 0,-5 3-4,4 2 2,1-5-2,-5 0-1,0 5-1,5-5-1,-5 4-2,0-3 0,1 3-2,-5-1 2,4 5-4,-8-2 2,4 4-1,-4 0-1,1-1 0,3 1-1,-4 4 1,0 2 0,0 0-1,0 0 0,0 0 0,-4 2 0,0 1 0,0 3 2,0 10 0,0-1-2,0 4 0,-8-3 0,8-2 1,-8 2-2,4-2 2,-4 2-2,-1 0 2,1-5-2,0-1 1,0-4 1,0 4-1,-5-1-1,9-7 1,-4 1 0,-4 0 0,4-3 0,-1 0 0,-3 0 0,4 0 0,0-3 2,-5 3 2,1 0 0,8 0 2,0 0 1,0-3-1,0 3 0,0 0 1,4 0-1,-4 0-2,4 0-2,0 0 1,0 0 1,4 0 0,0 0-2,8-2 1,0 2-3,1 0 0,-1 0 0,4 0 0,1 0-5,-1 0-6,0 0-2,1 0-1,-1 0-5,-4 0-3,1-3-8,3 0-9,-4-4-7,1-2-1,28-12-11</inkml:trace>
  <inkml:trace contextRef="#ctx0" brushRef="#br0" timeOffset="38222.1862">10833 6281 294,'0'-6'24,"4"6"-7,0 0-2,-4 0-2,0 0 3,0 0 2,0 6 1,0 7-2,0 1 2,0 5 1,0-1 1,0 1-5,0-2-1,0 6-5,-4-3-4,4 2 2,0-1-4,0 1 0,0-1-1,0-2-4,4-5-6,-4 2-4,0 0-6,-4-1-4,0 0-6,0 0-6,0-9-6,-1 7-2,-27 20-8</inkml:trace>
  <inkml:trace contextRef="#ctx0" brushRef="#br0" timeOffset="38454.1995">10726 6480 384,'0'0'40,"0"0"-6,0 0-6,0 0-6,0 0-6,0 0-4,0 3-3,4-3-3,5 3 0,-1-3-3,4 3 0,-4-3 1,9 0-3,-9 0 1,4 0-1,0-3-3,1 3-5,-1-3-4,4-7-9,1 4-5,-1 1-8,-4-1-5,9 0-5,24-17-9</inkml:trace>
  <inkml:trace contextRef="#ctx0" brushRef="#br0" timeOffset="39122.2377">11263 6143 345,'4'-3'30,"-4"3"-2,8-5-3,-4 5 0,4 0-2,0 0-4,1 0-3,-1 0-4,0 0-4,0 0-1,4 0-2,-3 0 0,3 1-1,0-1 1,0 0-1,1 0-1,-1 0 0,-4 0-2,4 0-1,-3 4 1,-1-1 0,-4 3-2,0 4-1,-4-4-1,8 7 0,-8-5-1,0 1-1,0 4 4,-4-3-3,0-3 2,0 3 0,-4-4-1,0 4 2,3-1 0,1-1 0,-4 2 1,0-1-1,-4 1 2,3-8-2,1 4 2,4 0-1,4 1-1,-12-4 0,8 3 2,4-3 0,0 1-1,-4-1 0,4 0-1,-4-1 0,4-2 1,0 3 1,0-3 1,4 3 0,0 0 3,-4 0 0,16 0-1,-4-3-1,1 0 0,-9 4-1,4-1 0,-4 0 1,0 3-1,0-3 1,5 1 2,-5 0 1,4 3 1,-4-1-2,0 4 2,4 1 0,-4-2 1,-4 4-2,0 0 0,0-2 1,0 2-4,-4 3 0,0-5 0,-4 5-1,0-4-2,0-1 2,3 2 0,-7-3-1,4-1-1,0-1 3,0-1-1,-5-1 0,5 0-1,0-3-1,-4 1 1,8-4 0,-5 0-1,-3 0 0,4 0-2,0 0-3,0-4-4,-1 4-3,1-6-5,4-3-4,0-4-11,0 2-7,0-2-10,0-1-4</inkml:trace>
  <inkml:trace contextRef="#ctx0" brushRef="#br0" timeOffset="39607.2654">11660 5828 337,'0'0'19,"0"6"-3,0 4 3,0 3 6,4-2 2,4 5 0,0 0-2,4-2-2,1-1-3,-1 4 1,4-1-1,5 5-2,-9-5-3,9 3-3,-9 11 0,0-10-3,0 6 2,-3 4-3,-1 0 0,-4 7 3,0 6-2,-4-7 1,0 7-1,0 0-1,-4 0-1,-4-3 0,0 0-1,-5-1-2,1-8-2,4-1 1,-4 2-1,3-5-2,1-2-1,0-1-4,-4-7-6,-1 6-5,1-4-8,0-5-9,-5 2-14,5-2-20</inkml:trace>
  <inkml:trace contextRef="#ctx0" brushRef="#br0" timeOffset="42681.4413">12867 5838 258,'0'0'33,"0"0"-6,0 3-6,9-3-2,-5 6-2,4-3 2,0 0-4,0-3-1,0 4 2,9-4 0,-5 0 0,-4 0-3,5-4-1,-1 1-2,0 0-4,0-13 0,1 5-2,-5 2 0,0-4-2,-4-3 0,0 5 0,-4 1-1,0-2 0,0 0 0,0 0-1,0 5-1,-4-2 2,-4-1-2,0 5 2,0-1-2,-1 0 0,-3 3 1,0 3 1,0 0-2,-1 0 1,1 3 0,4 0 2,-9 10 1,5-2 2,0 2 2,0 2 1,-1 0 0,1 4 0,0-2 0,8 9 0,-5-6 0,1 3 1,8 0-2,0 3 1,0-5-1,0 2-1,0-3-2,8 0 0,1 2 0,3-1-2,8-5 0,1-2-1,-5-1 2,5-3-2,-5-7-1,5-3 0,-1 0-4,-4 0-3,1-3-4,3-4-4,-3 4-3,3-10-10,-8 2-12,5-5-10,-5 2-9</inkml:trace>
  <inkml:trace contextRef="#ctx0" brushRef="#br0" timeOffset="43021.4607">13125 5165 274,'0'0'34,"0"0"-7,0-3-6,0 3-1,4-3 1,-4 3 1,0 0-1,9 0-1,3 0-5,-4 0-3,4 0-2,1 0-3,-1 0-1,0 0-3,1 0 0,-5-3-1,8-1-9,-8 1-8,0-3-13,1 1-7,-1 2-8,16-13-10</inkml:trace>
  <inkml:trace contextRef="#ctx0" brushRef="#br0" timeOffset="43511.4887">13531 5340 276,'0'5'21,"0"-5"-4,4-3-1,-4 3 0,0-2 2,0 2 0,0-6-2,8-4 3,0-6-6,4 2 1,1-5-2,-1 3-1,0-2-2,1-5-2,-1 0-2,0-1 0,0 2-2,1-2-1,3 1-1,-8-3-1,4 2 1,-3-4 0,-1 4 0,0 0-1,0 2 0,-8 1 0,8-4 0,-8 4 0,5-1 0,-5 4-1,0 2 2,0-1-1,0 1 0,0 3-1,0 2 2,0-2-1,0 4 0,0 2 0,0 4 0,0 3 0,0-1 0,0 1 0,0 0 0,0 0-1,0 4 2,4 12 1,-4 5 6,4 1 2,-4 5-2,4 0 1,0 2 1,0 1-1,0 3-3,0-2 1,0-3-2,4-1-2,1 0 0,-1 2-2,4-8 0,-8 1 0,9-5-1,-1-1 1,0 2-2,0-9-2,-3 4-7,3-10-7,-4 0-8,4 1-8,-8-4-9,0 0-4,17-23-7</inkml:trace>
  <inkml:trace contextRef="#ctx0" brushRef="#br0" timeOffset="43726.501">13567 4981 352,'0'3'30,"0"-3"-4,0 0-1,0 3 0,5-3-5,-1 0-3,8 0-6,4 0-3,1 0-1,3 0-3,-3-3-2,3 0-1,-4 0 2,1-5-3,-1-2-9,-4 4-8,1-1-10,3-1-6,-4 2-8,21-13-11</inkml:trace>
  <inkml:trace contextRef="#ctx0" brushRef="#br0" timeOffset="44170.5264">14251 4373 165,'0'0'18,"0"4"2,-4-4-1,4 0-3,-4 0 3,-4 0-3,4 0 2,-4 3 0,3 0-1,-3 11-4,4-4 0,0 3 1,0 1-1,-4 2 3,4-2 0,0 2 1,-1 6 2,1-4 2,-4 6-1,4 4 0,-4 2-4,0 1-1,4-1 0,-9 9-1,1 1-3,12-2 1,-8 5-1,4-8-3,0 2 0,4 1-2,-4-5-1,4-2 0,0-1-1,0-5-1,0-1-1,0 2 1,4-12-2,0 2 0,0 1-1,8-1 0,-4-3 0,1 1 0,-1-1-4,0-4-2,0-5-3,-4 0-2,4 0-5,-4 2-3,1-3-9,-1 0-8,0 0-11,4 1-8</inkml:trace>
  <inkml:trace contextRef="#ctx0" brushRef="#br0" timeOffset="44681.5557">14370 5140 329,'4'-5'29,"-4"2"-8,4 0 0,4-10-2,-4 0-5,0 2-1,5 1-6,-5 1-2,4-2 0,0-2-1,0 0-1,1 1-2,-1 0 5,-4 0 0,4-1 1,-4-1 1,0 1-1,4 3-2,1 3-1,-1 0 2,-4 1-2,4-1-1,0 1-2,0 0-1,-4 3 2,1 1-1,-5 2-1,4 0 1,4 2-2,-8 1 2,0 0-2,4 10 2,-4-1 0,0-4-1,-4 5 0,0 3 0,0-5 0,0 2 0,-1-1 0,1 3 0,-4-2 0,0-7 0,8 0 0,-8-3 0,0 1 0,-1 0 2,1 0-2,4-4 1,-8 3 2,4-3 3,0 0 0,-1 0 4,5 0 2,-4 0-2,4 0 0,0 0-2,4 0-1,-4 0 0,4 0-2,-8 3-1,8-3-3,0 0 2,0 3-2,4-3 0,-4 0 0,0 6 2,8-2-2,4 2 0,0-6 0,1 0 0,-1 0-2,4 0-2,-3 0-5,3-3-1,-8-4-6,9 4-1,-5-3-2,0-5-11,0 1-6,1 4-8,-1-7-2,13-23-10</inkml:trace>
  <inkml:trace contextRef="#ctx0" brushRef="#br0" timeOffset="44933.5701">14939 4698 331,'0'0'30,"0"0"-4,0 1 2,0 2 1,0 4-2,0 9-3,0 0-5,0-5-3,0 5-2,0-2-5,0 5-2,0 3 0,0-4-4,0 2 0,4 3-1,0-1-1,-4 2-1,4 0-5,-4-5-7,4-2-5,0-1-7,-4-2-6,0-1-5,0 3-7,-12 24-9</inkml:trace>
  <inkml:trace contextRef="#ctx0" brushRef="#br0" timeOffset="45136.5817">14833 4911 398,'0'0'29,"0"-3"-4,0 1-1,0 2-1,0 2-7,8-2-2,0 6-5,4-6-2,-4 3-2,9 0-2,-5-3 1,4 0-2,-3 0-7,-1 0-5,0-3-10,5 0-9,-5-3-10,0-2-4,29-24-13</inkml:trace>
  <inkml:trace contextRef="#ctx0" brushRef="#br0" timeOffset="45654.6113">15185 4682 337,'4'0'32,"0"0"-4,-4 0-2,8 0 2,-4 0-2,8 0-5,-8 0-7,5 0-1,-1 0-5,4 0-1,-4 0-2,-4 0-1,5 0-2,-1 0 0,-4 0 0,4 0-1,-8 0 0,4 0 0,-4 0 0,0 0-1,4 3 0,-4 3 0,4 5 0,-8 5-1,0 0 0,4-5-1,-4 5-2,-8-6 0,4 1-1,-1-1 0,1 2 1,4 1 1,-4-5 1,0-2 1,4 1 0,0-1-1,-1-3 0,5 0 0,0 1 0,0-1 2,0-3-2,5 0 2,-5 1-1,4-1 0,0-1 0,4 1 2,0 0 0,0 0-2,5 0 0,-5-3 2,-4 3 0,8-4-1,-4 4 6,1 0 1,-9 0 0,4 0 0,-4 4-1,8-1 0,-8 1 0,4 9 1,-4 0-2,0 3 0,0-2 0,0-1-2,-4 1 2,4-1-3,-8-4 1,-1 1-1,5-2 0,-4 1 0,4 1-1,-4-4-1,0 4 1,-1-9 0,1 6 1,8-4-2,-8 0-1,-4-3-3,4 7-4,4-7-4,-1 3-6,5-3-6,-8 0-9,4-3-10,-4-1-4,8-13-13</inkml:trace>
  <inkml:trace contextRef="#ctx0" brushRef="#br0" timeOffset="46000.6311">15430 4431 323,'4'0'37,"0"6"3,9 13 6,-5-5-8,4 2-8,5 5-4,-5 1-3,0 5-1,0 3-5,5-1 0,-9 1 1,-4 0-4,4 4-1,-4-1-1,0 2-2,1-5-2,-5 1-1,0-1-2,0-3-1,0 5-1,0-2-1,0-3 0,0 1-5,-5-4-4,-3-1-3,0-3-7,4-4-3,-4-2-6,0 2-12,4-6-7,-5 1-13,-28 35-11</inkml:trace>
  <inkml:trace contextRef="#ctx0" brushRef="#br0" timeOffset="46743.6736">16024 4238 249,'0'0'28,"4"0"0,-4 3-3,0-3-1,4 7 1,-4 9 0,8-2 3,-4 5 4,-4 2 0,9-1-4,-5 9-4,0 4-2,-4 4-2,4 9-3,0 7-1,0 7-2,0 5-4,-4-1 0,8 3-3,-8-1 1,0 3 1,4 1-1,-4 0 1,4-2-4,-4 8 0,5 1 0,-5-1 1,0 3-1,0-2 0,0-7-1,-5 1 2,-3-7-1,0-1-2,0-7 1,4 0-1,0-6 0,4-3-1,-4 2-2,4-6 0,-4 0 0,4-4 0,0 1-2,0-10-2,0-6-1,0 2-1,4-6-5,-4 3 0,0-9-5,4-1-4,-4-1-1,8-4-5,0-1-10,0-7-13,9 0-9,15 3-14</inkml:trace>
  <inkml:trace contextRef="#ctx0" brushRef="#br0" timeOffset="47268.7036">16650 6357 297,'0'-3'33,"0"3"-8,0-3-8,0-11 0,0 4-3,0-3 0,0 4-4,0-2-2,0-2 3,0 0 0,0-1 2,0 1-2,0 1 2,0 1 0,0 1-2,-4 0-1,4-2-1,0 4-2,-8-2 0,4 4-1,-4 0-3,4 2 3,-5 1-2,-3 3 1,0 3-1,-5 4-1,5-1 1,4 7 1,-4-5 0,-5 1-1,5 4 0,0 1 0,4 5 0,-5 0-2,5 2 3,4 3-1,-4-5-1,8-1-2,-4 7 0,4-8 0,0 3 1,0-3-2,4-4 0,4-1 0,-4-2 1,4-4-1,5-4 0,-1-2 0,0 0 2,5-5-2,-5-4 0,4-7-2,-4 0 2,5-2-3,-5-2-3,0-3-4,-3 3-3,-5-6-6,4-1-6,-4 3-7,0-1-11,0 1-6,-8-65-11</inkml:trace>
  <inkml:trace contextRef="#ctx0" brushRef="#br0" timeOffset="48226.7584">16577 4321 205,'0'0'28,"-5"3"-1,5 0-4,-4-3-5,0 8-2,0-1-2,-4-1-1,0 0 0,0 4-3,4-7 2,-5 7 0,5-4-2,-4-1 2,4 4-3,-4-6-1,-4 4-1,3-1-1,-3-6-2,0 3 0,-1 1-2,1 0-1,0-1 0,-4 1 0,3-1 1,1 0-2,0-3 0,-1-3 1,5 0 0,-4 3-1,0-4 1,3-2 0,1 1-1,4-4 0,0-1 0,0 1 0,-4 1 0,8-2 0,0-2-1,0-1 2,0 2-1,0-2-2,4 3 2,0 1 0,4 1 0,0 2 0,1-1 0,-1 1 0,0-1 1,0 4 0,0 2-2,0-4 0,5 5 1,-1 0 0,0 0 0,-3 5 0,-1-4 0,0 2 1,4 7-2,0 0 3,-3-1 6,7 2-1,-8-1 1,5 2 0,3-4-1,-8 2-2,4 3 0,5 3-1,-1-10 3,5 5-2,-5-8-2,-4 7 0,5-4-1,-5 1-1,4-6 0,-3 9 1,3-7-2,0-3 0,-3 0 0,-1 0 2,0 0-2,0 0 0,1-3 0,-9-7 0,8 5 2,-4-4-4,0 2 2,-3-2 2,-5 1-4,8-5 4,-8 1-4,0-1 4,4 2-1,-4-2-2,0 7 2,0-7-1,-4 8 0,4-1-1,-8-4 2,-5 7 1,5-3 0,-4-1 1,4 7 0,-9 0 0,1 0-1,4 0-1,-9 3 0,5 4-1,-1 2 0,-3 7 0,-1-5 1,1 5-2,-1-1-2,9-3-4,-8 1-8,3 0-2,5-5-5,0 1-4,0 1-7,3-4-7,-19 18-13</inkml:trace>
  <inkml:trace contextRef="#ctx0" brushRef="#br0" timeOffset="50968.9153">13793 4966 167,'0'0'20,"0"0"3,4 0 0,-4 0 4,0 0-3,4 0 0,-4 0-2,4 0 0,0-3-4,0-3 0,-4 3-2,0-4-1,4 4 0,-4 2 0,0 1-2,0-4 1,0 4-2,4 0-3,-4-3-1,0 3-2,4-3 1,-4 0-2,9 0 0,-1-1-2,4 1 0,-8 0-1,4-3 0,5 3 0,-1 1 1,-4-1-4,4 0-1,1-2-6,-5 3-4,0-1-11,0 3-7,-4 0-10,5-3-13</inkml:trace>
  <inkml:trace contextRef="#ctx0" brushRef="#br0" timeOffset="55052.1488">8778 9036 432,'0'0'38,"0"0"-10,0 0-6,8 0-6,-8 0-2,0 0-5,8 0 0,0 0-4,8 0-2,-3 0 0,-1 0-1,4-3 0,-3 0-2,-1 0 1,4-1-2,1-5-6,-9 3-8,4 1-8,-4 2-11,1-1-11,-9 1-7</inkml:trace>
  <inkml:trace contextRef="#ctx0" brushRef="#br0" timeOffset="55266.1611">8790 9208 332,'0'0'44,"0"0"7,4 5-6,8-2-7,-4-3-10,1 0-6,3 0-6,0 0-2,0-3-7,5 3-1,-1 0-5,-4-5-3,5 2-8,-5-1-6,0 4-11,1 0-12,-5 0-12,16 8-11</inkml:trace>
  <inkml:trace contextRef="#ctx0" brushRef="#br0" timeOffset="60499.4604">11545 7985 281,'0'-4'36,"4"0"-6,-4 1-1,0 3-4,0 0-3,0 0-3,0 0-3,-4-1 2,4 1 2,0 0-1,0 0 1,0 4-3,0 12-1,0 0-3,0 2-1,0 1-3,0-5-3,0 8 0,0-4-1,0 1 0,0 8-3,0-5 1,0 2-3,0-2 0,0 2 0,0-2-4,0-1-4,0 0-3,0 4-7,0-4-9,0-8-8,0 2-12,-4-3-6</inkml:trace>
  <inkml:trace contextRef="#ctx0" brushRef="#br0" timeOffset="61530.5194">9707 8788 149,'0'0'18,"0"0"2,4-3-6,-4 3-2,0 0-3,0 0-3,0 0-1,4 0-2,-4 0 5,4 0 0,-4 0 4,4 0 5,-4-3 0,0 3 2,4 0-2,-4 0 4,0 0-2,4 0 2,1 3 0,-1-3-2,0 6 2,0 1-1,0-4-2,4 3-2,0-1-1,0-5-1,5 3 0,-1-3-1,0 0-2,5 0 0,3 0-1,-3 0-1,3 0 0,0 0-1,5 0 2,0 0-2,7 3-1,-3-3 0,4 0-1,4 0-1,-5-3 0,9 0 0,4 1-2,4-7 2,1 3-2,-5-1 1,8 1-2,-4 3-1,4-1 2,-4 1-3,0 2 2,5-3-1,-5 1 2,0 3 0,4-3 0,4 0 0,1 3-1,-5-3 2,8 3-2,-3 0 1,-5 0-2,0 0 0,0 0 0,-3 0 0,-5 0 0,4 0 0,-4 0-1,4 0 0,-4 0 0,0 0-1,0 0 2,0 0-2,-4 0 2,0 0-2,0 0 0,-4 3 2,-1 0 0,-3 0-1,0-3 0,4 8 0,-9-5 0,9 1-1,4 2 2,-4-3-2,0 0 2,0-3-1,4 0 0,0 0 0,0 0-1,4-3 0,-4 3 1,-5-3 1,5 3-2,0 0 2,-8 0-2,4 0 2,4 0 0,-4 0-1,0 0 0,4 3-1,-9 0 0,5 1 2,0-4 0,0 3-1,4 0 0,-4 0-1,4 0 2,-1 0-1,1-1 0,-4 1 0,4-3 0,-4 0-1,0 7 2,0-4-1,4-3 0,0 0 0,-5 0 0,5 0-1,-4 0 2,4 0-1,0 0 0,-4 0 0,0 0 0,0 0 0,-5 0 1,5 3-1,-4-3 0,4 3 0,-4-3 0,-5 3 0,1-3 1,-5 3 0,5-3-1,-4 0 0,3 0 0,-3 4 0,-1-4 0,-3 0 0,-5 0 0,-3 0-2,3 0 2,-8 0-3,4 0-3,-7-4-2,-1 4-5,-4 0-5,-4-6-7,4-3-9,-9-1-13,-3 5-10,0-1-10</inkml:trace>
  <inkml:trace contextRef="#ctx0" brushRef="#br0" timeOffset="62527.5764">9645 9775 342,'0'0'45,"0"-3"-2,0 3-2,0-3-4,0 3-8,0-2-6,0-1-1,0 3-3,9-3-3,-5 3-4,4-3-3,8-3-3,-3 6-1,-1-7-1,-4 4-1,4 3 0,-3 0-2,3 0-2,-4 0-2,-4 0-1,8 0-2,-3 0 0,-1 0-2,0 0-2,0 0-3,0-3-5,0 3-5,-3-3-9,3 3-10,-4 0-10,4 0-13</inkml:trace>
  <inkml:trace contextRef="#ctx0" brushRef="#br0" timeOffset="63074.6077">10194 9136 252,'0'0'18,"0"0"-1,0 0-3,0 0-2,0 3-3,0-3 0,0 4-1,0-4 3,-4 6-3,4 0 3,-8 7 0,8-5 1,-4 5-4,-5-4 3,9 1-2,-4-2 2,0-2 0,-4 10-2,0-5-1,4 5 1,0-3 0,0 1 1,-5 5 3,5 2 0,-4-2 1,0 2-3,-4 1-1,8 5-1,-5 1 1,-3 0-3,4-1 0,0 3 2,0 2-4,-1-5 0,1 3 0,0 0 0,4-1 2,-4-2-1,0-2-1,8-4-1,-5 3 1,1 1 1,4-1-2,0 0 1,0 4 1,0-1-3,0 4 2,4 2-2,-4 2 0,5-5-2,3 0 2,-4 1-3,0-3 1,0-4 0,0 0-2,0-5 2,0-2 0,4-1-1,1 0 0,-5-5-3,0-1-2,0-1-2,0 1-2,0-7-3,4-1-4,-4 2-3,1-2-8,3-2-8,-4 0-10,4 0-10,4 0-9</inkml:trace>
  <inkml:trace contextRef="#ctx0" brushRef="#br0" timeOffset="63702.6436">10251 10152 389,'0'0'40,"0"-3"-3,0 3-10,0 0-7,0-6-4,4-1-5,-4-2-1,13-2-3,-5-2-1,4 0 1,0-1-1,1-2 0,3-2 0,-4-1-1,9 5-1,-9-8 0,0 0-2,1 1 0,3 8-1,-4-1 1,1-2-2,-1 5 0,-4 1 0,0-2 0,1-1 0,-1 7 0,0 1 0,-8 5 0,4 0 0,4 0 0,-8 0 2,0 0-2,0 3 0,0 8 0,4-1 0,-4 5-2,0 0-1,0 1 0,0 1-1,-4-1 1,4 2 0,-8-3 1,0 1 0,0-3-1,-1-2 2,-3 2 0,4 0 0,-4-5 0,3 1 0,-3-3 1,4-2 0,0-1 0,0 0-2,-5 0 2,9-3 0,-4 0 0,0 0 0,4 0 1,-4 0 3,-1 0-1,5 0 2,-4 0 1,0 0-1,8 0 1,0 0-2,0 3 1,0-3-2,0 0 1,0 0 1,0 0 3,8 0-3,4 0 0,-3 0-2,3 0 2,4-3-3,1 3-1,-1-3 0,0 0-4,1 0-3,-5-1-2,0 1-5,1 0 0,-1-3-4,-4 3-5,0-2-6,0-2-10,1 4-3,-5 0-6,12-24-8</inkml:trace>
  <inkml:trace contextRef="#ctx0" brushRef="#br0" timeOffset="63967.6588">10919 9690 317,'0'0'37,"0"0"-9,0 0-1,0 0 1,0 0 3,4 3-3,-4 13-5,0-4-6,0 1-2,-4 1-4,4 7 1,-4-2-3,-1 3-2,5 2-1,-4-3-4,0 1 1,0 2-1,4-2 0,-4-1-3,4-2-3,-4-5-2,4 5-4,0-6-5,0-5-3,-4 2-7,4-7-7,0 0-8,-4 0-1,-17 10-14</inkml:trace>
  <inkml:trace contextRef="#ctx0" brushRef="#br0" timeOffset="64192.6716">10775 9880 388,'0'-3'47,"0"3"-8,0 0-7,0-3-9,0 3-3,9 0-7,-9 0-2,4 0-4,8 0-2,4 0 0,-3 0-4,-1 0-2,4 0-1,-3-3-2,-1 0 0,0-1-1,4 1-6,-3-6-4,-1 4-7,4-1-6,-3-1-4,-1-2-5,-4-1-6,21-14-9</inkml:trace>
  <inkml:trace contextRef="#ctx0" brushRef="#br0" timeOffset="64715.7016">11132 9626 384,'0'-3'46,"0"0"-5,4-1-8,0 1-8,-4 3-4,4 0-4,-4 0-4,4 0-1,8 0-4,-8 0-1,5 0 0,-1-3 0,0 3-3,4 0 1,-4-2 1,1-1-3,-1 3-1,4 0 0,-4 0-1,0 0 0,-4 0-1,1 3 0,-1-1-1,-4 1 0,0 7-2,0-1 1,0 7 2,0-5-1,-4 2-1,-5 0-1,-3-5 1,4 1 1,0 4-3,0-3 3,-1-1 1,5-9-1,0 5 0,-4 1-1,4-3 2,4-3 0,0 0 0,-4 0 0,4 7-1,0-4 1,0-3 0,0 0 0,0 0-1,4 0 1,4 0 1,0 0-1,5 3 0,-5 0 0,-4 0 2,4-1 0,-4 1 0,4 0 0,-4 4 0,5-4 0,-5 0 1,4 3-3,-8 4 4,4 1-2,-4-1 1,0 2 0,0-2 0,0 4 1,0-4 0,-4 2-1,4 3 0,-8-2 0,-1 2-1,-3 0 0,4-9 0,4 4-2,-4 1 0,0-5 1,-1 0 0,1 4-2,0-4-2,-4 1-3,4-1-3,-1-6-4,1 3-4,0-3-3,0 0-8,4-3-9,0-3-5,-1-7-7,-7-43-11</inkml:trace>
  <inkml:trace contextRef="#ctx0" brushRef="#br0" timeOffset="65170.7276">11308 9201 366,'0'0'38,"4"0"-2,-4 4-2,0 0-4,4 9-6,0 3-3,4 2-2,0 1-3,-4-2 1,9 5-2,-5-1-1,4 4-1,-4 2 1,9 1-1,-5 0 0,-8-1-1,12 0 0,-7 7-2,3-6 1,0 2 0,-4 4-3,-4-1 3,9 1-2,-9 7 1,0-3-2,-4 0-2,0 2 0,0 0-2,-4 3 0,4-5-2,-8 0 1,-1-5-1,5-3 0,-4-2-1,-4 2 0,4-5-1,-5-1 0,5 1-2,-4-7-4,4-2-3,0 0-5,3-5-2,-3 2-3,0-4-1,4-3-2,0-1 0,0-2-3,0-3-4,0 0-8,4-3-10,0 0-7,0-3-5,8-48-3</inkml:trace>
  <inkml:trace contextRef="#ctx0" brushRef="#br0" timeOffset="65640.7545">11840 9987 351,'0'0'31,"0"0"-4,8 0 3,-8 0-5,4 0-2,0 0-3,4-3-3,1-1-6,-1-2 0,4-5-4,0-2-1,-3 1-1,7-6-1,-4 5 2,0 1 0,-3-6-1,-1-1 1,0 5-2,-4 1-2,-4 0 1,8 5-1,-8-1 0,0-1-1,0-2-1,0 5 0,0 2 0,-8-4 0,0 3 0,4 6-1,-4-4 2,-5 4 1,5-3 3,0 3 1,0 3 0,-4 1-1,3 2 1,-3 3 1,0 3 0,4 3 0,-5 1-2,5 2 1,-4 1-1,8 2-1,-4 1 1,3-1 0,1 2-1,4 3-2,0-6 0,0 6 2,0-2-4,9-4 2,-5 3-1,4-6-1,4-1 1,0 0-2,1-8-3,-1 1-4,0-2-1,1-4-2,3 0-2,0-3-3,-8 0-5,9 0-8,-5-3-13,0-7-10,5 1-5</inkml:trace>
  <inkml:trace contextRef="#ctx0" brushRef="#br0" timeOffset="67301.8495">12487 9244 140,'0'0'21,"0"0"1,0 0 1,0 2-2,0-2 1,0 3 0,0-3 1,0 7-3,0-4 1,0 0-1,0-3-3,0 0-1,0 3-3,0-3 4,0 3-1,-4-3 0,4 3-2,0 4 0,0-4-3,-5 0-1,1 2-2,-4-2-2,0 7 0,0-7-2,4 3-1,-4 1-1,-1 2-1,1-4 1,0 1-1,0-3 1,0 1-1,-1-1 0,1 0-2,0 0 2,-4-3 0,8 3-2,-5-3 2,-3 0-2,4 0 2,-4-3-2,4 3 2,-1-3-1,-3 0 0,0 3 0,4-3 0,-5-1 0,5-2 0,-4 3 0,0 3 0,-1-3 0,5-2-1,0 2 2,0 3-1,4-3-1,-5-1 2,5 4-1,0-6-1,0 0 2,0-1-1,4 1-1,0 1 0,-4-4-2,8 2 1,0-5 0,-4 0 0,4 0-2,9-4 2,-5 5-2,-4 1 1,0 1 0,4 2 2,0-1-1,0 2 0,1 3 1,3-4 0,-4 1 0,9 6-1,-9-3 2,4 3 0,0 0 0,-4 0-1,5 0 1,-1 0-1,0 3 1,5 0-1,-5-3 2,0 7-1,5-4-1,-1 6 0,-4-1 2,1 2 0,3-4-2,-4 4 7,5-6 1,-5 9-2,4 0 2,-3-4-1,-1 3-3,0-3 1,4 4-1,-3-4-1,3-4 3,-8 5-2,0-4 0,5-3-2,-1 4-1,-4-1 1,0-3 0,5-3 0,-5 0 0,-4-3 1,0 3 0,0 0 0,-4 0-1,0-6-1,0-4 3,0-3-1,0 2-2,0 2 1,0-4 0,0-5-1,0 3-1,-4-5 2,-4 0-1,0 5-2,4-4 3,-9 10-2,5-1 1,-4 7 0,4 0 0,-5 3-1,1 0 0,-4 3-1,3 0-2,1 4-2,4 2-1,-4 4-4,4-4 1,-5-1-4,5 8-1,-4-1-7,4 1-2,-5-1-6,5 3-3,0-2-9</inkml:trace>
  <inkml:trace contextRef="#ctx0" brushRef="#br0" timeOffset="67823.8793">13027 8837 208,'0'0'24,"0"0"-2,0 0-3,0 4 2,0-4-3,0 3 0,-4-3-3,4 5 2,-4-2-3,0 0 2,-4 0-3,8 3 1,-4 1 0,-1-1 1,1 1-1,-4-1 2,4 2 0,-4 1-2,0 4 0,-1-3-2,5 1 1,-8 1-2,4 1-1,0-2-1,0 2-1,-1 3 0,-3 1-2,4 6-1,-4-3 0,-5 6 2,13 4-3,-4 0 2,0 0-1,4 4 2,-5 2-3,5-4-2,0 2 2,4-4-1,-4-3-1,0 5 1,4-5-1,-4 0-1,4-5-1,4-1 1,-4-2-1,4-2-3,0-1-3,0-2 0,5 2-3,-5-3-3,0-2-3,0 2 0,0-4-6,4 1-5,-8-2-5,0-2-2,4 4-4,-4-1-5,4 1 0,0 17-6</inkml:trace>
  <inkml:trace contextRef="#ctx0" brushRef="#br0" timeOffset="68403.9125">13056 9540 298,'0'-3'38,"4"0"-2,0 3-4,-4-3-2,8 1-3,0-4-3,0-1-5,5 1-3,-5 0-5,0-1-2,0-1 2,1 2-2,3-4-1,-8 1 0,4-1 1,-4 2-2,8 2 0,-7-4-2,3 1 0,0-1-1,0 2-1,0-1-2,-4-1 1,5 4-2,-5 0 1,0 1 0,4-5 0,-4 4 0,4 3-1,-4 0 0,0-1 0,1 4 0,-1 0-1,0 0 2,-4 0-2,8 0 0,-4 4 1,-4 2 0,0-3 0,0 10 0,0-5-2,0 4 1,-4-2-2,0 0 0,0-6-1,4 6 1,-8 3 1,-1-4 0,5 1 1,-4-2-2,8-2 3,-4 0 0,-4-2-1,4-1 1,-4 0-1,-1-3 1,5 0 1,-4 0-1,0 0 3,4 0 1,-4 0 1,-1 0 3,5 3-2,-4-3 1,0 0 1,8 5-3,-4-2 0,0 0 0,0 0-1,4-3-2,-4 4 0,4-1 1,0 3-2,0-3 2,4 4 0,-4-4-1,12 0 2,-4-1-3,4 1 0,1-3 1,-5 0-2,4 0 0,0 0-3,-3 0-3,3 0-3,-4-3-4,0 3-2,5-2-2,-5-4-3,4-1-3,-4 4-6,-4-3-5,4-4-2,1 4-3,-1-2 1,-4-2-2,16-9-4</inkml:trace>
  <inkml:trace contextRef="#ctx0" brushRef="#br0" timeOffset="68662.9273">13596 9213 187,'0'0'25,"0"-5"-2,0-2 2,4 4-1,0 0-2,-4 3-1,0-3-2,4 3 4,-4 0 4,5 3 5,-1 7 0,-4 1-5,0 2-3,0-1-6,0 3-3,0 4-5,0-2-2,0 5-2,0-1-1,0-2-2,0-1 0,0 1-1,0-2 0,0-1-2,0 0-3,0-2-3,0-1-2,0-3-5,0-1-5,0-4-5,0 1-5,0-3-5,4 1-9,-4-4-4</inkml:trace>
  <inkml:trace contextRef="#ctx0" brushRef="#br0" timeOffset="68881.9399">13522 9364 323,'0'0'38,"0"0"-4,-4 3-1,4-3-1,4 5-5,-4-5-5,5 6-4,3 0-5,4-3-3,-4 1-3,4-4-2,5 0 0,-5 0-3,0 0-3,1 0-7,-1 0-5,-4-4-7,0 1-9,5 0-6,-5 0-4,0-5-3,12-14-6</inkml:trace>
  <inkml:trace contextRef="#ctx0" brushRef="#br0" timeOffset="69427.9711">13817 9155 342,'-4'-3'37,"4"0"0,0 3 0,0 0-5,4 0-3,-4 0-5,0 3-5,8-3-2,1 0-3,-5 0-2,4 0-2,0 0-1,-4 0-1,4-3-1,1 3-3,-5 0-1,4 0-1,0 3-1,-4-3 1,4 0-1,-4 3 0,0-3 0,1 4-2,-5-1 2,0 0 0,0 8-1,0 2 0,-5-4-1,-3-2-1,0 1-2,0 1 0,0 1 1,4-1 1,-5-4 0,5 1-1,-4-2 3,4-1-1,-4 3 2,0-3-2,8-3 0,0 3 1,0 1 0,-4-4 1,4 3-2,0-3 2,0 0-2,0 3 1,0 0 1,4 0-2,4-1 1,0 1 1,-4-3-2,4 3 1,-4 0 1,1 1-2,-1-4 1,4 3 0,-4 3 0,0-3 0,0 1 0,4 2 1,-8-3 0,4 5 0,-4 2 3,4-1-1,-4 4-1,0-2 0,-4 2-1,0-4 0,-4 2 0,0 2 1,4-3-1,-4-1 0,-1 1 0,1-9-2,0 9 2,0-4 0,4-3-1,-4 1-1,4-1 0,-5-3-2,5 3-3,-4-3-4,4 0-3,0 0-5,0-3-9,0 0-7,0-4-7,-1-2-4,5 1-2,0-18-5</inkml:trace>
  <inkml:trace contextRef="#ctx0" brushRef="#br0" timeOffset="69825.9938">13993 8953 309,'0'0'31,"0"0"3,0 4 0,4-1 4,0 11-6,1-1-4,3-4-4,0 3-3,0 3-1,0-2-1,-4 1-3,9-1-1,-5 0-2,4 3 0,-8-5-1,4 8-1,-3-2 0,-1 6-1,4 4 0,-8-3-3,0 7-1,0-4 0,0 7-2,-4-4-1,-4 5 0,-1-5-2,1 0 1,-4 1-2,4-6 2,-5-1-3,1-5 1,4-2-1,-4-1-3,3-5-4,-3 2-1,4 0-3,-4-4-4,4-4-2,-5 2-5,5-1-6,8-3-9,-8-3-11,8 0-10,-8 0-9</inkml:trace>
  <inkml:trace contextRef="#ctx0" brushRef="#br0" timeOffset="71286.0774">14980 8904 339,'0'0'45,"0"0"-6,4 0 1,-4 0-4,4-3-5,-4 3-1,8 0-4,5 0-4,-5-6-6,8 4-1,-4-6-2,13 0-4,0 2-3,-5-4-1,5 7 0,-5 0-6,5 0-7,-9 0-2,4 3-3,-3 0-2,3 0-1,1 0-4,-5 3-6,-4 0-6,1-3-5,-1 0-7,4 0-6</inkml:trace>
  <inkml:trace contextRef="#ctx0" brushRef="#br0" timeOffset="72400.1411">17932 7569 227,'0'0'33,"0"0"-4,0 0-4,0 0 0,0 0-2,0 0-1,0 3 0,0-3 0,-4 3 0,4 4 2,0 4-2,0 8-4,0-2 2,0 5-3,0 2 0,0 3-4,0 5-3,0 2-3,0-4-1,0 3-1,4-3-1,0 5-2,-4-1 1,0-4-2,0 0 0,0 3 0,0-1-5,8-5-4,-8-3-1,0-2-4,4-1-5,-4-2-5,0-5-10,0 2-11,0-3-9</inkml:trace>
  <inkml:trace contextRef="#ctx0" brushRef="#br0" timeOffset="73509.2045">16167 8632 181,'0'0'20,"0"0"1,0 0-7,0 0 4,0 0-3,4 0 0,4-3-1,1 3 1,3 0 2,-4 0-2,0 0 2,5 0 0,-5 0 3,4 0 1,0 0 3,1 0-1,3 0-3,0 0-1,1 3-3,-1-3-3,5 0-1,-1 0-3,1 4-2,3-4 1,-3 0-2,3 0 0,1 0 1,-1 0-3,5 0 1,0 0 0,3 0-1,1-4 1,0 4-4,4 0 3,0-3-2,-5 3 2,5 0-1,0-3-1,-4 0-1,8 3 1,-4 0 1,-1 0-1,5-2 0,4-1 2,-4-3-2,4 3 3,0-1 1,9-2-1,-5 3-2,4 0 1,-4 3-2,4 0 0,-4-4 0,5 1 0,-9 3-2,0 0 1,-4 0 0,4 0-1,0-6 2,0 4-1,0 2 2,0-3 1,4 0 0,-4 3 1,4-3-1,-4 0-1,4 3-2,-4-7 0,0 7 1,-4-3 0,4 3-2,-4 0 0,-4 0 1,4 0-1,0 0 1,4 0-1,-4 0 1,4 0-2,0 0 1,-4 0 1,4 0 0,-4 0-2,4 0 2,-4 0-2,0 0 2,-4 3-2,12-3 2,-12 0-2,4 0 0,4 0 2,-4 0 0,4 0-1,-4-3-1,-1 0 0,1-3 2,0 4-2,0-1 2,0 0 0,-4-1-2,4 4 0,-4 0 0,-8 0 1,11-6 0,-3 6 0,-4-3 0,4-4 0,0 1 1,-5 3-1,1-3 1,4 2-2,-8 1 2,-1 3 0,1-1-3,0 1 0,-13-4-3,5-2-2,-1 3 0,1 0-1,-5 3-1,-4-3-2,0 3-3,1-4 1,-5 4-4,-4-3-4,0 0-9,-4 0-14,0-2-16</inkml:trace>
  <inkml:trace contextRef="#ctx0" brushRef="#br0" timeOffset="74593.2665">16261 9537 334,'0'0'48,"0"0"-1,0 0-5,0 0-2,0 0-6,0 0-6,9 0-7,-9 0-1,4 0-5,8 0-1,0 0-5,0 0-1,-3 0-2,3 0-2,-4-6-1,4 6 0,-3-2-1,-1-1-4,0-4-3,0 4-2,0 0-2,-4 0-4,1 3-2,3 0-2,-4 0-6,4-3-7,-4 3-8,0 0-7,0 0-7,0 0-4</inkml:trace>
  <inkml:trace contextRef="#ctx0" brushRef="#br0" timeOffset="75147.2982">16855 9049 196,'-4'-3'24,"4"3"-4,0 0-5,0 3-3,0-3 0,0 1-1,0-1-4,0 0 0,0 0 1,-4 4 5,0 8-2,4-12 3,-9 7 0,5-1 4,0-3-3,0 4 1,-4-3 0,4 6 0,0 3-2,-4-2 1,-1 1-2,5-2 2,-4 3-5,0 1 1,0 5-2,4 2-1,-9 4 2,1-1-4,0 0-1,0 8 2,3-5 0,-3 3-1,4 0 1,0 2-1,4-2-1,-5-3 0,5 5-1,-4-2 3,4-3-3,0 0 0,4-1-2,-4-2 0,4 3-1,0-2 0,0-1 1,0-2-1,0 2-1,0 1 0,0-7-3,4 1-1,-4 5-1,8 0-2,0-5-5,1-3-1,3-2-1,-4-8-5,4-3-7,-4 1-9,5-4-7,-1 0-9</inkml:trace>
  <inkml:trace contextRef="#ctx0" brushRef="#br0" timeOffset="75707.3302">16900 9801 294,'4'-7'33,"0"4"-8,4 0-3,1-3-2,3-1-6,-4-1-1,0 2-3,5-3-4,-5-1 1,4 2-3,0-5 1,-4 4 4,5-1 5,-5 1 3,4 1-1,0-5-3,-3 4-2,3-1-2,0-1-2,1-2-2,-1-3 0,-4 8-4,0-1 1,0 2 2,5 1-3,-5 0-1,-4-1 1,4 4-1,-4 3 0,0 0 0,-4 0 0,4 3 0,-4-3 1,0 3 0,0 7-2,0 6 1,0-7 1,-4 3 0,4 0-2,-4 1 0,-4-2 1,0 2 0,0-4-1,8 3 1,-9 0-1,5-2 1,-4-4 0,0 1 0,4-1 0,-4-6 0,0 0 0,-1 0 1,1 0 1,0 0 1,-4 0 0,3 0 1,1 0-1,-4 0 4,4 0-1,0 0 0,-5 0 0,9 0 1,0 0-1,0 0-1,0 0-1,4 0 0,0 0-1,0 3-1,0-3 0,0 2 0,0-2 0,4 6 0,8 0-2,-3-2 1,3-4 0,4 3 0,-4-3-1,1 0-1,-1 0-2,4 0-4,1 0 0,-5-3-3,4-1-3,1 1 0,3 0-3,-3-5-7,-1 2-6,0-4-6,-3 4-8,-1-4-6,25-23-6</inkml:trace>
  <inkml:trace contextRef="#ctx0" brushRef="#br0" timeOffset="75963.3449">17563 9443 305,'0'0'37,"0"0"-7,0 0-2,4 0 1,0 3 1,-4 4-5,0 1-3,5 4-4,-5 4-3,0-1-3,0 0-2,0 3 1,0 1-4,0 2 0,-5-2-1,5-2-2,-4 5-2,0-4-1,0 1-3,0-6-2,0 4-6,4-1-3,0 0-5,0-8-6,-4-2-6,4 1-9,0-1-7,0 2-11</inkml:trace>
  <inkml:trace contextRef="#ctx0" brushRef="#br0" timeOffset="76172.3568">17453 9608 399,'0'-3'43,"0"3"-11,0 0-6,4 0-4,-4 0-7,8 0-3,0 0-3,9 0-3,-1 0 0,-4 0-5,5 0-4,-1-3-3,0 0-3,-3-3-5,-1-1-5,0 4-6,5-3-7,-5 2-3,0-2-5,17-11-9</inkml:trace>
  <inkml:trace contextRef="#ctx0" brushRef="#br0" timeOffset="76697.3869">17813 9381 318,'0'0'39,"8"-3"-7,-4 0-2,9 3 1,-9 0-5,4 0-5,0 0-7,4 0-2,-4-3-4,1 3-1,3-2 0,0 2-3,-4 0-1,1 0 0,-1 0-1,0 0 0,-4 2-1,-4 1-1,8 0 1,-8 3-1,0 1-1,0 2 2,0-1-2,0 5 2,-4-4-1,0 1 0,-4-4 0,-4 2 0,7 2 0,-3-4 0,4-3 0,-4 4 0,0-4 2,4 0-2,0-3 0,4 3 0,-4-1-1,4-2 1,-5 3 0,1 0 0,4-3-1,0 0 1,0 0-1,0 3 2,0-3-1,4 4 0,1-1 0,-5-3 0,12 0 0,0 3 2,-4-3-1,5 3 2,-5 0-1,4 0 1,-4 1 0,0-1-2,-3 2 0,3-2 0,-8 3 1,0 4 1,0 2 1,0-4 1,-4 5-2,0 3 1,4-2-1,-9 2 2,-3-3-3,8-2 4,-8 2-2,3-4 1,-3-2 0,4 1 0,0-2-3,0 0 0,-5-3-1,9 1 1,-4-1-1,0-3-4,4 0-4,-4 0-4,8 0-2,-9 0-5,9-3-4,-4-1-11,4-2-4,-8-3-7,8-3-5,0-16-9</inkml:trace>
  <inkml:trace contextRef="#ctx0" brushRef="#br0" timeOffset="77125.4114">18063 9000 394,'0'0'33,"4"0"1,-4 6-4,4-1-1,4 4-6,4 7-4,1-2-1,-1-1-2,4 6 0,-3-4-2,3 0 2,0 6-2,-3 5 0,-1-6-1,0 6-1,0-6-1,1 4 0,3 8-1,-12-5-2,4 3 1,1 4-3,-5 1 3,0-2-2,-4 0 0,0 4-1,0-4-1,-4-3-1,0 2 0,-1-2-2,-7 1 0,8-1-1,-4 2 1,0-2-2,-5-3-1,5-2-3,-4-1-5,4-6-3,-4 4-2,3-1-3,5-9-4,-4 7-2,4-7-3,-4-6-2,8 0-7,-4-6-6,0 7-8,4-11-10,0-5-5</inkml:trace>
  <inkml:trace contextRef="#ctx0" brushRef="#br0" timeOffset="77728.4458">18697 9610 357,'0'0'30,"0"0"-2,0 0-3,0 0-5,0 3-1,0-3-2,0 3-4,0-3-2,8 0-3,5 0-1,-5 0 0,4 0 0,-4-3 0,5 0-2,-5-5 1,4-1-2,-4-1-1,5 0-1,-5 3 0,-4-3 1,4 0-1,-8-2-2,8 1 0,-4 1 0,-4-3 1,0 4 0,0 1-2,0-5 1,0 4 0,0 1 1,-4 1-2,0 4 1,-4-3 0,4 3 0,0 3 0,-4 0 1,-5 0 1,5 0-1,0 3 1,0 3 1,0 5 0,-5 2 1,5-3-2,-4 4 3,0-1-3,-1 2 2,5 0-1,0 1 0,0 1 1,0-1 0,3 3 1,-3-1 1,4-3-1,0 0-1,0 1 2,4 0-1,0-2-1,0-1-1,4 3 0,-4-7-2,8-1 0,0 2 0,5-1 0,3-3 0,0-4-1,1 1-3,-1-3-3,1 0-6,-1-3 0,0 1-3,-3-4-2,-1-3-3,4 2-8,-3-2-9,-9-2-10,4 1-8</inkml:trace>
  <inkml:trace contextRef="#ctx0" brushRef="#br0" timeOffset="79413.5422">19291 9008 155,'0'-5'18,"0"5"-2,0 0 0,0 0-6,0-7-2,0 7 1,0-3-3,0-3 2,4 0 1,-4-1 3,4 4 4,-4 0-2,4-2-1,0 2 3,0-4-2,-4 1-2,4 0-2,1-1-4,-5 4 0,0-2-1,0 2-1,0-3-1,0 3-1,0 0-1,0-4 0,-5 4 0,1 0 2,0 0-1,-4 1 0,4-1 1,-4 3 1,0 0 0,8 0 2,-9 0-3,5 0-1,-4 3 1,0-1 1,0 1-1,-5 3-1,1 1-1,0 2 1,4 2 6,-5 2-3,1 3-1,0-5 0,0 5 2,-1 0-2,-3-2-2,8 2 1,0 1-1,-1 3 0,5-5-1,4-3 0,-8 3 0,8-5 0,0-5-1,0 4 2,4 1 2,0-4 5,4-6 0,5 0-1,-5 0 0,4 0-2,5-3-3,-9-3 1,8-7 1,1 5 1,-5-8-2,0 10 1,0-5-1,1 1 0,-5-6-2,-4 2 0,4-2 0,-4 0-5,0 7-2,-4 1-7,0-5-6,0 3-10,4 1-5,1 4-7,-5-1-7</inkml:trace>
  <inkml:trace contextRef="#ctx0" brushRef="#br0" timeOffset="79910.5707">19594 8767 199,'0'-3'28,"0"3"-3,-4 0 0,4 0-2,0 0-3,0 0-4,0 0-1,0 0-5,0 0-1,-8 3 3,8-3-4,0 0 0,-5 5 2,-7 2 2,8-1 0,0-3 3,-4 4-1,0 2 1,4-1-1,-9-5 0,5 4-3,4 2-1,0 1-4,-4-4 2,4 2-1,-5 1-3,5 4-1,-4 0 3,0-2-1,0 2 0,0-1-1,-1 3 2,1 4-1,-4-2 2,4 6-3,4-6 0,0 5 0,-1-1-1,-3-2 0,4 2 1,0 1-1,0 5-1,4-11-1,-4 1 0,4 6 0,0-9-1,0 2 0,0-2 0,4 2-3,-4-3-5,4-4 0,4-4-4,0 1-6,-3-6-7,3 4-9,0-1-7,-4-3-8,16 0-10</inkml:trace>
  <inkml:trace contextRef="#ctx0" brushRef="#br0" timeOffset="80513.6051">19528 9256 238,'4'0'29,"1"-4"-6,3-2-3,0 4-3,-4-10 0,4-4-3,0 1 0,5 3 1,-1-3-4,0 6 2,-4-4 2,-3 4 1,11-4-1,-12 5 1,8-8 1,-4 10-1,1-2-2,-1-5-4,4 7 0,-8-7-3,4 3-2,-4 3-1,1 0 0,3 7 0,-4-3 1,4 0-2,-4-4 0,-4 7-1,8-3-1,-4 3 1,5 0 0,-9 0-1,4 3-1,0-3 2,0 4-2,-4-1 1,4 3-1,0 1 0,-4-1 0,0 2 0,0 1 1,-4 1-1,4 3 0,-4-5 0,4 1 0,-8 7 0,0-5 0,3-5-2,1 4 1,0-4 1,-4 1 0,0-4 0,4 0 0,-4 5 0,3-2 0,-3-6 0,4 0 0,0 0 0,-4 0 0,0 4-1,4-4 2,-5 0-2,1 0 2,4 0 2,0 0 0,0 0 2,4 0 0,-4 0-1,4 0 1,0 0 0,0 0 0,0 0-3,0 0 1,0 0 0,0 0-1,0 0-1,0-4 0,0 4 0,4 0 1,-4 0-2,4-3 0,8 3 1,-8-3-2,9 3 1,-5 0 0,0-2 0,0 2-4,0 0 0,5-3-3,-1 0 0,-4 0-4,5 0 0,-1 0-4,-4-1-5,4 1-7,-4-3-5,5-1-9,-9 4-3,12-14-11</inkml:trace>
  <inkml:trace contextRef="#ctx0" brushRef="#br0" timeOffset="80867.6254">20110 8885 269,'0'0'31,"0"0"-9,0-1 0,0 1 2,0 0 0,0 0 0,4 1-3,0 7 1,-4 0 0,0-2-1,0 7-5,-4-3-1,4 1-2,-4 5-3,4-2-3,0-1 1,-4 3-3,0-5 0,4-2-3,-5 7 0,5-2 0,-4 2-2,4-3-5,0 1-3,0-1-2,0 0-6,0-7-9,0-1-8,0 1-3,0 4-4,0-7-6,-4 3-4</inkml:trace>
  <inkml:trace contextRef="#ctx0" brushRef="#br0" timeOffset="81113.6395">19995 9000 297,'0'0'35,"0"0"-5,0 0-2,0 0-1,4-4-2,4 1-4,5 0-5,-1 3-6,0 3 0,0-3-3,1 0-2,-1 0-2,4 0 1,1 0-2,-1-3 0,-4 3-1,5 0-1,-1 0-5,1 0-9,-5-3-9,0 3-6,5 0-7,-5 0-6,8 0-9</inkml:trace>
  <inkml:trace contextRef="#ctx0" brushRef="#br0" timeOffset="81705.6733">20404 8825 341,'0'0'26,"0"0"-5,0 0-2,0 0 0,5 0-5,-1 0-2,8 0-2,-4 3 1,4-3-2,-3 3 0,3 0 1,-4 0-1,0 4 1,0-4-2,1-3-3,-5 2 0,0 1-1,4 0 0,-8 0-2,4 0 0,0 0-1,-4 1 0,-4 2-1,4-6 1,0 6 0,0-1-2,-4 5 2,0-1 0,-4 1-2,0-4 2,-1 0-2,1 2 2,-4-1-3,8-4 2,-9 3 1,5 1-2,0-1 2,0-3-2,4 2 1,-4-2 0,4-3 0,-1 3 1,5 1-2,0-4 2,0 3 0,0 0-1,0 0-1,0-3 0,5 3 1,3 0 1,0-3-2,0 0 2,0 0 0,-4 0 1,5 0 0,-1 0-1,0 0 0,-4 7 0,4-4 1,-4-1 2,0 4-2,1 3 2,-5 1-1,0 0 1,0-3 1,0 3 1,0 0-2,0-1 1,0 4-1,-5-5-1,1 1 2,-4 1-3,4-2 1,-4 1-2,4 1 0,-4-4 0,3-3-1,1 1 1,4-1-2,-4 0-3,-4-3-4,0 0-2,4 0-4,-8-3-3,3 0-8,1-1-7,0 1-6,-4 3-3,4-3-1,-25 3-9</inkml:trace>
  <inkml:trace contextRef="#ctx0" brushRef="#br0" timeOffset="82182.7006">20695 8725 309,'4'-4'33,"0"1"-3,-4 3-4,9 0-2,-5 0 1,0 0-2,0 3-4,4-3 0,-4 4-1,4 7-1,-8-2 0,8 1-2,-3 2 0,-1 0-2,0 0 1,0 4-2,4-1 0,-4 4-3,0-5 1,0 2-3,0 6 0,0-4-1,-4 5-2,9-4 0,-9 2-1,4-2 0,-4-1 2,4 1-3,0-3-2,-4 4 2,0-4-1,0-1-1,-4 4 0,0-5 2,0 5-3,-9 0-3,5-8-2,-4 5-1,0-2-5,3-4-3,-3 3-3,4-7-5,-4-3-10,4-3-9,3 0-12,-15-16-13</inkml:trace>
  <inkml:trace contextRef="#ctx0" brushRef="#br0" timeOffset="83165.7568">20163 8437 137,'0'3'18,"0"-3"0,4 0 1,-4 0 2,8 0-4,0 0 4,1 0-3,-5 0 2,4 0-3,-4 0 3,0 0-4,0 0 0,8 0 1,-7 0 4,-1 0 1,8 0 0,-4 0-1,4 0-1,5 0-1,-5 0-5,8 0 0,1 0-2,4 0-1,-1 3-4,1-3-1,-1-6-1,5 3 2,0-1-3,3 1 0,1-8 0,4 11-1,-4-6 0,-5-1 0,5 4 2,-8 0-2,3 3 0,-3 0 1,-1 0-1,1 0 0,-9 3-2,1 0 4,-1 1 0,0-1 1,1 0-1,-1 0-1,-4-3 0,5 3 0,-5-1 1,0-2-2,1 0 0,3-2-2,-8-4 1,0 0 0,5-4-1,-1 4-2,-8 3-5,4-4-4,-4 4-3,0-5-2,-4 8-7,5 0-4,-5 0-13,-5-3-12,5 0-13</inkml:trace>
  <inkml:trace contextRef="#ctx0" brushRef="#br0" timeOffset="86365.9399">20179 8529 142,'0'-3'17,"0"3"-5,0 0 2,4 0 2,-4 0 0,4-3-1,1-1-7,-1-8 1,0 2-1,0 5-2,0 2-2,0-3 2,-4 3-2,4 0 0,-4-1-2,0 1-1,0 3 1,4-6-1,0 4 3,-4-1 3,0 0 1,0 3 0,0-6 3,0 6-2,0 0-2,0 0-1,4 0-1,1 0-2,-5 0 0,0 0 0,0 0-1,0 0-1,0 0 1,0 0-1,0 0 1,0 0-1,0 0 2,0 0 1,0 0 2,0-4 0,0 4 0,0-3-1,0 3 2,0 0-1,0 0 0,0 0-2,0 0 3,0 0-1,0 0 0,0 0-2,0 0-1,0 0 1,0 0 0,0 0-1,0 0-1,0 0 3,0 0 0,0 0-2,0 0 2,0 3-2,0-3 0,0 0 1,0 0 1,0 0 0,0 0-1,0-3 2,0 3-2,0 0 2,0 0-2,0 0 0,0 0 0,0 3 1,0-3-2,0 0 2,0 4-1,0-4 0,0 0 0,0 0-1,0 0-2,4 0 2,-4 3 1,0-3 0,4 3 0,-4-3-2,0 0 2,0 3-1,4 0 0,-4-1 0,0-2 1,0 0-2,0 0 1,4 0-1,-4 0 1,0 0-1,0 3 0,8-3 1,-8 0-2,0 0-1,0 0 1,0-3 0,0 3-1,0 0 1,0 0 1,0 0-2,0 0-1,0 0 3,0 0-2,-4 0-1,4 0 1,-8 0 1,4 0-1,0 0 0,-5 6 0,5-6 0,0 3-1,-4-3 2,4 4-1,0 2 0,4-6 0,-8 3 1,4 0-2,4-3 1,-9 0 0,9 0 1,-8 0-2,4 0 1,0-3 1,0 3 0,0 0-2,0 0 0,4 0 1,-4 0 0,4 0 1,-4 0-2,-1 3 1,5-3 0,-4 0 0,0 0 0,0 0 0,4 0 0,-4 3 0,4-3 0,-4 0 0,4 0 1,0 0-2,0 0 1,0 0 0,0 0 1,0 0-2,0 0 2,4 0 0,-4 0-2,4 0 2,-4 0-1,4 0 0,0 0 0,0 0 0,1 0 2,-1 4-1,0-4 0,4 1 2,0-1-1,-4 0 2,4 0 0,1 3-2,-1-3 1,0 0 1,0 0 1,4 0-1,-3 0 0,-1 0-1,0 0-1,4 0 1,1-3 1,-1 3-2,4-1 0,-4-3 1,1 1-2,-5 0 1,4 0-1,1 0-1,3 0 2,-4-4-1,0 1 0,5 6 2,-5-5 0,0 2-2,1 0 0,-5 3 2,8-7-3,-3 7 1,-1-3 1,0 3-1,4-3 0,-3 0 0,-1 3 3,4-3-2,-3-1-1,-1 4 1,4 0 0,-3-3 0,-1-3-1,0 6 0,5-2 0,-5 2 0,0 0-1,-4-6 0,5 3 0,-1 3 1,0-7 1,0 7-2,1 0 2,-5-3-1,4 0-1,0 0 1,-3 0-1,-1 3 2,0 3-2,0-3 0,0 0 0,1-3 0,-5 3 1,4-3 1,0 3-2,0-4 1,0 4 1,1-6 0,3 4-1,-4-1-3,4 0 2,-3-3 1,-1-1 0,0 1-1,4 3 1,-4 3-1,-3-3 0,3 3 0,-4 0 0,4 0 0,4-7 0,-4 6 0,5-3 0,-5 4-1,-4-6 1,4 3 0,0 0 0,5 3 1,-5 3-2,-4-3 0,4-3 2,0 3-1,-4 0 1,5 0-2,-5 0 2,0 0-1,0 3 0,0-3 0,0 0-1,0 0-1,0 3 2,-4-3 0,4 0 1,0 0-1,1 0 1,-5 0-1,0-3 0,0 3 0,4 0 0,-4 0 0,4 0 0,-4 0 0,0-3-3,0 3-2,0 0-1,0 0-2,0 0-3,0 0-2,0 0-4,0 0-4,-4 0-6,0 0-5,-9 6-11,-3-3-8,4 4-12</inkml:trace>
  <inkml:trace contextRef="#ctx0" brushRef="#br0" timeOffset="96931.5442">10436 7539 128,'0'0'14,"0"-4"3,0 4-1,0 0-2,0 0 0,0 0-4,0 0 0,0 0 2,0 0 2,0-6-2,4 6 0,-4 0-1,0 0-2,0 0-1,0 0-1,0 0-5,0 0 2,0 0 2,0 0-1,0 3 1,4-3-1,-4 3 0,0 2 5,4 11-1,-4-6 3,8 2 0,-4 6-1,4 1 0,-4 2 2,9 2-2,-5 0 1,4 1-2,0 1-1,1 2-2,3 0-1,-4 2-1,5-2-2,-1 0 0,1-2 0,3 5-1,0-3 1,1 4 2,-5 0 1,5 3-1,3-1-1,1 4 1,-1-4-2,9 4-1,-4 9-2,12-10 3,-4 10-2,0 1 0,-1 2 1,5 3-1,-4-1 1,4-2-1,-4 7 0,0-11 0,-4 1-1,-1 3 0,1-3 0,-8-3 2,3 3 3,-3-1-1,3 4-1,1-3-2,4 3 0,-9 2 0,5 2 0,-4 2 1,3-4 1,1 2-2,-4-4 3,-5 0 0,9-1 0,-5 1-1,5-6-1,-5-3 0,5 0-1,-4-7 1,-1 7-1,1-9 2,3 3 1,1 2-1,-4 1-3,-1 0 1,1-1 0,-1 1 0,-3-7 0,-1 5 0,5-2 0,-9 1 1,5-1 0,-1 0 0,1 1 1,-9-4-2,4 2 2,1-5-2,-1 0-1,5-2 2,-9-4-2,4 1 1,1-4-1,-1 4 0,0-5 0,1 2 0,-5-1 0,4 1 0,-3-1-1,-1 1 2,0 3-1,1-8 0,-5 5-1,4-8 2,-4 5-1,0-3 1,-4-5 0,5 1-2,-9-5 2,8 2-2,-8-3 2,0-3 0,0 0-2,0 0 0,0 0 1,0 3 1,0 1 0,0-4-1,0-4-1,0 4 0,0 0 2,0 0-2,0 4 2,0-4 0,0 0-1,0-4 0,0 4 0,0 0 0,0 0 0,0 0 0,-17 0 0,9 0-1,-4 0 0,-4 0 1,-1 0-2,-3 4 1,-1-4 0,-3 0 1,3 3-3,1-2 2,-5 2 0,5 4 2,3-4-1,1 0 0,4 0 0,-9-3 0,9 0 0,8 0-1,-8-3 2,7 3-2,1 0 2,0 3-2,0-3 2,0 0-2,0 0 1,4 0 0,0 0 0,-4 0 0,4 0 0,0 0 0,0 0 0,0 0 1,4 0-1,-4 0 0,0 0 0,4 0-1,-4 0 2,12 0-2,-3 0 2,7 0-2,-4 4 1,-4-4 0,5 3 0,-5 0 0,8 3 1,-3 1-1,3-4 0,0-2-1,-3 6 2,3-4-1,-4 0 0,1 0 0,3 0-1,0-3 2,1 4-1,-5-4-1,0 0 1,5 0 0,-5-4 1,0-2-1,0 3 0,1 0 0,-5-4 0,8 3 0,-8-6 0,5-3 0,-5 1 0,4 5 0,-8-7 0,5 1 0,3-1 3,-4-2 0,0 0 0,-4 2-2,4 1 0,-3-1 1,-1-2-1,0 3-1,-4 1 0,0 4 0,0-5-2,0 3-1,0 1-2,-4 1-2,0-2-1,-1 4-2,1 0-4,0-1-9,-4 2-9,4-1-14,0 3-12</inkml:trace>
  <inkml:trace contextRef="#ctx0" brushRef="#br0" timeOffset="97804.5941">13134 11201 266,'0'-3'34,"0"0"-2,-5 0-2,5 0-5,-4 0-8,0-4-3,0 1-4,4 1-3,-8-5 0,8-2-2,0-4 0,-4 5 0,4-5 4,-4-2-2,0-1 1,4 0-1,0-1 4,-4-4-1,-1 5 1,1 3-2,0 1-2,0 6 0,0-1-2,-4 2-1,0-1-1,0 6 0,3 3-2,-11-4 0,8 4 0,-4 0-1,-5 4 0,1 5 0,-1 5 1,-3 6-1,4 0 0,-5 6 0,5-2 2,-1 6 1,5 2-1,-4-2 0,8 0 1,-1 0-1,1 0-1,8 2 0,-4-8 0,4 1 1,0-1-2,4-6 1,-4 1 0,8-3 0,5-5 2,3-5 1,0-3 1,5-6-1,3-3 1,1-5-2,0-8 2,3 0 0,-3-2-1,-5-6 1,1-5 0,-5 8 0,-4 4-1,-8-3-1,5 6 0,-5 1-2,-4 0 1,0 2-2,-4-2-3,-5 6-1,-3 6-5,0-3-3,0 4-4,3 3-8,-3 0-11,4 0-12,0 3-14</inkml:trace>
  <inkml:trace contextRef="#ctx0" brushRef="#br0" timeOffset="99594.6965">8794 13182 355,'0'0'46,"4"0"1,-4 0-6,4 0-3,0-3-8,8-6-4,1 1-4,-1-2-4,4 4-5,1-4-3,-5 4 0,4-2-5,9 1-1,-5-2-2,-3 3-5,7-1-4,-3 2-7,-5-1-4,-3 3-6,-1 0-10,0-4-13,-4 1-13</inkml:trace>
  <inkml:trace contextRef="#ctx0" brushRef="#br0" timeOffset="99832.7101">8794 13357 356,'4'0'44,"-4"0"3,0 0-8,4 0-9,4 0-7,5 3-6,3-3-5,-4 0-3,0 0-1,5 0-2,-5 0-2,0 0-4,1 0-5,3 0-5,-4 0-6,-3 0-9,-1 0-9,0 0-10,0 0-8</inkml:trace>
  <inkml:trace contextRef="#ctx0" brushRef="#br0" timeOffset="103671.9297">14620 13443 222,'0'3'36,"0"-3"-3,0 0-1,0-3-3,4 3-1,0 0-2,0 0-4,0-10-2,4 4-5,-4-3 0,13 2-3,-13-4-2,4 1-4,4 4-1,-4-3 0,1 1 1,3-2-1,-4 1-3,4-1 2,-3-3 1,-1-1 0,0-2-1,4 2 0,-4-5 0,5 1 1,-1-4-4,0 1 2,5-1 1,-1 5-2,-4-6 0,1-1-2,-1 2 1,4 2-1,-8 4 1,5-2 0,-5 9-2,4-4 2,-4 7 0,1-2-2,-5-2 2,0 7-1,4 0 0,-4 3-1,0-3 0,0 3 2,4 3 0,-4 0-2,1 3 2,-5 1-2,0 10 0,0-1 1,0-2 0,0 5 0,0 4 1,0-3 0,0 1-2,-9 1 2,9-4-2,-8 4 2,4-5-2,-4-1 2,0 0-2,4-5 2,-5 2-1,1-3 0,0-1 0,0-7 0,0 1 0,0 3 0,-1-3 0,1 1-1,-4-1 2,4-3-1,-5 0 0,1 3 0,4-3-1,-4 0 2,3 0-1,1-3 0,0 3 1,-4 0 1,8 0 2,0-3 0,-5 3 1,5 0-2,0 0 1,4 0-1,-4 0 1,4 0-2,0 0 0,0 0 0,0 0-1,0 0 1,0 0 0,0 0 1,0 0 3,8 3-1,-8-3 1,17 3-1,-5 0-1,4 0-1,5-3 0,-1 0 1,5 0-2,4 0 0,-9 0-2,5-3 0,-5 3-4,-4-3-3,1-3-2,-5 2-2,0-2-2,1 0-2,-5 4-3,-4-1-5,4-3-9,0-1-6,-4-2-7,0 2-9</inkml:trace>
  <inkml:trace contextRef="#ctx0" brushRef="#br0" timeOffset="104280.9646">15410 12775 295,'0'0'31,"0"-3"-7,0 3-4,0-3-3,0 3-5,0-3 3,0 3-3,0 0-1,8 6 2,0-6-1,4 6 1,1 4 1,7 0 0,-3-4-5,3 5 1,-4-5-4,5 4-1,-5-1-1,1-2-1,-1 1 3,-4 1-2,5-2-1,-5-1 2,0 0-1,-4 1 0,5-3-1,-5 0 1,-4 5-1,4-2 0,0-4 0,-4 3-2,1-1 2,-1 1-1,-4 1 1,4-1-2,-4-6 1,4 0-2,-4 0 1,0 6 1,0-6 2,0 3-2,0 1 0,-4-4 1,-4 3-2,-1 8 3,-7-5-3,8 7 1,-4-3-1,-5-4 0,1 5 0,-1 2-1,1-2 1,0 5 0,-1-3 0,-3-1 0,3 3-1,1-3-1,0 4 2,3-5-2,5 5 2,-4-1-1,0-6-3,8 1-4,-5-1-4,5-3-3,0-4-5,4-2-6,0 0-7,0 0-7,0 0-7,0-8-12</inkml:trace>
  <inkml:trace contextRef="#ctx0" brushRef="#br0" timeOffset="104600.9829">15958 12931 355,'0'0'33,"0"0"-5,0 0-4,0 3 2,0-3-2,0 0-3,4 0-4,5 0-5,-1 0-2,0 3-4,-4 1-2,8-4 0,5 0 0,-5 0-3,0 0 1,5 0-2,-5 0 1,0 0-4,5 0-3,-5-4-3,0 4-3,1-3-3,-1 0-4,0-2-3,0 2-2,1-3-4,-5 3-2,0-1-5,4 4-8</inkml:trace>
  <inkml:trace contextRef="#ctx0" brushRef="#br0" timeOffset="105208.0176">16450 12693 406,'4'0'30,"-4"0"-4,4-5-2,4 5-4,-4 0-4,0 0-5,9 0-1,-1 0-4,-4 0-1,0 0-2,0 1 0,9-1-2,-9 0 2,4 0 0,0 4-2,-3-4-1,3 3 2,-4 0 1,0 3-2,-4-3 1,1 1-2,-1 2 0,-4 0 0,0 2 1,0 2 0,0 3 0,-9-4-1,1 2 0,0 2 0,0 0-1,-4-1 2,-1-4-2,1 5 2,4-3-1,4 1 0,-9-8-1,5 6 2,-4 4-2,4-10 0,0 1 1,8 0 1,-4-1 0,4 1-1,0-4-1,0 0 2,0 6-2,0-3 0,0 0 1,0-3 0,0 0 0,4 0 1,-4 0 0,4 0-2,4-3 2,0 3 1,-4 0 0,4 0 0,5 3 0,-5 1 1,0-4-1,-4 6 1,0-3 0,0 2 1,-4 8 0,0-1 0,0 3 3,0 1-3,0-1 0,-4 0 0,0 1-1,0 1-1,-4 2 2,4-6-1,-9 1-1,5 2 2,-4-3-1,0-2-1,-1-2 1,1 1-2,4-4-1,-4 1 1,-1-2-2,5 1-3,-4 0-2,0-3-3,-1 1-5,-3-1-3,4-3-6,3 0-10,1 0-9,0-3-8,-21-18-13</inkml:trace>
  <inkml:trace contextRef="#ctx0" brushRef="#br0" timeOffset="111099.3545">13150 10152 220,'0'-3'20,"-8"-7"-5,0 1-4,-5 1-4,9-5-1,-4 4-2,8 2-14,-12-17-16</inkml:trace>
  <inkml:trace contextRef="#ctx0" brushRef="#br0" timeOffset="117195.7032">10951 12096 263,'0'-6'39,"0"3"-2,0 3-2,0-2-8,0 2-5,0 0-1,0 5-3,0 1 2,0 10-3,0 0-3,0 8-1,0-5-5,-4 5 0,4 3-2,0 2-1,0-2 1,0 0-1,0 0-1,0 1-1,0-4-1,0 0 0,0 1-1,-4-1-1,4 2 2,0-2-2,-8 1-4,-4-7-2,8 1-6,-5-5-4,1 2-5,4-2-5,-4-1-8,0-4-5,4 1-5,-13 23-6</inkml:trace>
  <inkml:trace contextRef="#ctx0" brushRef="#br0" timeOffset="117882.7425">9748 12794 225,'0'-3'27,"0"3"-2,0 0 0,0 0-1,0 0-6,0-3-1,4 3-2,-4 0 1,0 0 0,8 0 0,8-3 2,-3-4-1,-1 7 0,0 0 1,1-6-1,3 6-2,4-6-4,1 6 2,-1 0-3,5 0 0,-1 0-3,5 0 1,-4-2-2,7-1 0,1 3 0,-4-3-1,12 3 1,-4 0 1,12 0 0,0 0-1,4-3 0,4-1 0,1 1-2,3 0 2,1 0-2,-1 3 0,5 0-2,-5 0 0,4-3 0,1 0 0,4-1-2,-1 0 2,-3-3 0,-1 1-2,-3 3 0,-5-1 0,4-2 1,1 3-1,-9 3 1,0-3 0,-4 3 0,0-3-1,1-1-1,-10 3 0,5-2 1,-4 3 0,-4 0 1,4-4 0,-4 1-2,-8 3 2,3-3-1,1 3 0,-4-3-1,0 3-1,-1-3-3,1 3-1,-5 0 0,1 0-4,-9-3 0,5-1-1,-5 4 1,-4 0-1,-3 0-2,-1-3-2,-4 3-2,0 0-4,-4 0-8,0 0-6,-4 0-9,0 0 0,-29 0-10</inkml:trace>
  <inkml:trace contextRef="#ctx0" brushRef="#br0" timeOffset="118726.7908">9993 13852 236,'0'-4'31,"0"3"3,0-2-5,0-17-2,0 8-4,5-3-3,3 0 0,0-1-3,0-2 1,0-1-1,9 5-3,-9-5-1,4 1-2,0 2-2,1-1 0,3-5-2,-8 3 0,5 4 0,-1-4-3,0 2 1,9 4-2,-9-1-2,4 1 0,-3 3 0,-1 4 2,-4 0-2,4-1-1,-8 7 0,0 0 1,5 0-2,-5 0 1,-4 0 1,8 3-2,-8 1 2,0 8 0,4 4-1,0-3 0,-4 1 0,0 2 0,0-5 0,0 5 0,0-1-1,-4 0 2,0 1-2,4 0 0,-4-8 1,0 5 0,-9 0 0,5-12 1,-4 6 0,4-1-2,0-3 2,-5-3-2,9 6 2,-4-6-2,-4 4 0,4-4 2,-5 0 1,5 0 2,-4-4-1,4 4 1,-5-3 2,5-3 1,0 0 0,0 6 1,4-7 1,0 6-3,0-3 3,-1 4-2,1-3 0,4 0-2,0 3-1,0 0-1,0 0 0,4 0-1,-4 0 1,5 0 1,11 0 1,-4 0-1,0 0-2,9 0 1,3-3-2,-3 0 2,-5 0-2,5 3-2,-1 0-2,-3-4-3,-1 4-2,0-3-2,-7 3-2,3 0-1,0 0-5,-4 0-3,-4 0-6,5 0-7,-9 0-9,8 0-10,-8-6-10</inkml:trace>
  <inkml:trace contextRef="#ctx0" brushRef="#br0" timeOffset="119052.8095">10976 13268 355,'0'0'40,"0"0"-1,0 0-1,4 0-6,-4 0-7,0 0-4,4 3-4,-4 0-4,0 7 0,4 4-1,0 2-3,-4 5-1,4 1-2,-4 2 0,5 3-2,-1-2 1,-4 2-3,8-4-2,-8 4 1,4-3 0,-4-2-3,4-5-3,-4 2-5,0 2-1,4 1-7,-4-1-7,0-5-9,0-3-9,-4-2-7,4-5-2,-12 10-5</inkml:trace>
  <inkml:trace contextRef="#ctx0" brushRef="#br0" timeOffset="119276.8223">10792 13457 342,'0'3'54,"0"-3"-7,0 4-6,0-1-5,4 0-7,-4 0-6,4 0-5,12 4-4,-3-6-4,3 2-3,0 1-2,5-4-2,7 0-4,-3 0-3,-4 0-6,7-4-3,-7 1-6,3 2-7,-3-9-7,-1 4-10,-3-1-7,28-7-8</inkml:trace>
  <inkml:trace contextRef="#ctx0" brushRef="#br0" timeOffset="119942.8604">11566 13106 392,'0'0'43,"0"0"-4,0 0-6,0 0-7,4 0-7,-4 0-4,4-3-6,8 0-1,0-1-2,1 4-1,3 0-4,-4-4 2,9 0-1,-5 1-1,0 3 2,5 0 0,-5 0 1,1 0-3,3 0 0,-3 0 1,-1 3-1,-4 2 0,0-2 0,1 7-1,-9-1 0,0 4 0,0-5 0,-4 5 0,0 0 0,-8-5 0,4 4 0,-9 1 0,5 1 0,-4-1 0,4 0 2,-4-1-2,3 0 0,1-3 0,-4 1 1,4-4-1,4-1 1,-5 1 0,1-3-1,0 4-1,8-4 2,0 0-1,-4-3 0,4 3 0,0 0 0,0-3-1,0 0 2,0 4-1,4-1 0,-4-2 1,8-1 1,0 0 0,1 0 1,3 3 1,-4 1-2,4-4 2,1 3-1,-5 0-1,4 0 1,-4 0 0,-4 4 0,9 2 0,-5 1 2,0-2-1,0 4 2,-8 1 0,4 2 0,-4-3 0,4 4 2,-4-5-2,0 5-1,0-2 2,0-1-1,-4 3 1,4 0 0,-4-2-2,-4-1 1,-4 1 1,-1-1-3,5 0 1,-4-8-1,0 4-1,-1 4-1,1-4 0,0 1-1,0-7 0,-5 2 0,5-2-1,-9 0-4,9 0-2,-4-3-2,-1 0-2,1 0 0,0 0-2,3-3-2,1 0-1,0 0-3,4-2-4,-5 2-4,9-4-12,0 1-8,0-3-11,-12-6-12</inkml:trace>
  <inkml:trace contextRef="#ctx0" brushRef="#br0" timeOffset="173885.9457">13473 13460 446,'-4'4'35,"4"12"-6,-8 1-8,-4 2-4,-1 2-7,-11 4 0,12 9-10,-9-1-7,9-6-8,-9 6-7,-3 2-8,-1-4-7,5-1-3,-62 76-1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32:29.1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275 6052 283,'0'0'30,"0"0"1,0 0-5,0-3-2,0 3-1,0 0 2,0 0-1,4 0 1,0-3-3,8 3-2,-3-7-2,3 4-5,-4-8 1,4 8 0,-4 0-4,5-7 0,-1 10-3,0-3-2,9-3-2,-5 3-1,1-1-1,3 4 1,0-3 0,1 0-1,3 0-4,1 3 0,0-3-4,-5 3-2,-4-5-4,1 2-4,-1 0-8,-3-4-5,3 7-7,-4 0-7,0-3-7,5 3-5</inkml:trace>
  <inkml:trace contextRef="#ctx0" brushRef="#br0" timeOffset="328.0188">11349 6287 249,'0'0'30,"4"0"-1,-4 4-3,0-4-4,4 0-5,-4 0-2,0 0 2,8 0 2,4 0 5,0 0-1,-3 0-1,3 0-4,8 0-4,1-4-3,-1 1-2,5-3-3,-1-4-2,1 7 0,0 0-5,-1-3-8,1 6-12,3 0-9,-7-2-12,-5 2-11</inkml:trace>
  <inkml:trace contextRef="#ctx0" brushRef="#br0" timeOffset="5143.2942">12307 5814 251,'0'0'30,"0"-3"-5,0 3-2,4 0-7,-4 0 0,0 0 2,12 0 2,0 0 2,0 0 2,1 0-1,3 0-1,1 0-2,3-4-2,0 1-4,1-6-3,3-4 0,1-1-2,0-2-2,-1 1-2,1-4 0,-5 0-4,1 5 3,-1-5-3,1-2 0,-9 2 0,0 5 0,0-2-1,-3-5 0,-1 2-1,0-1-1,-4 0 0,4 0-1,-4-2-2,5 1 1,-9 2-2,4-2 0,-4 5 2,0 2-2,0-2 0,-4 6 2,0-2 0,-1 7 0,-7-1 2,0 6 1,0 0 0,-1 3-1,5 2 1,-4 7 1,0 4-1,-1-2 0,1 6 2,0 0-2,3 9 0,-3-5 2,0 3 0,-4 1-1,7 3 3,-3 2 2,0 3 1,-5 1 0,1-4 1,0 9 0,-1-4-1,1 2 0,4 6-1,-5-3 0,1 3-3,-5 6 2,5 2-2,0-1-1,-5 2 1,1-4-2,3-1 0,-3-1 1,4-3-1,-5-3 0,1-7 1,3 1-1,-3-7 0,3-1 0,1-9-1,-5 0 2,5-3-1,0-4 0,-5-5 0,9-2 0,0-3 0,-1 4 0,5-4 0,-4-3 0,0 0-1,8-7 1,-5-1 0,5-1-2,-4-10-2,0 0 2,4-2-1,0 4-1,0-2 3,4 3-2,0-2-1,0 2 1,0-1 1,0 1-1,0 0 1,4 2 1,0-2 0,0 1-2,4 3 0,0 2 2,0 1 1,1-2 0,3-2-1,0 3 1,1 2 0,3-1 0,0 2-1,-3 4 1,3 0 2,0 3-2,5 0 6,-1 0-1,5 6 0,-1 1 2,-3 7-3,-1-1 1,1 0-1,-1 1-1,5 2 1,-5 0-1,1-2 1,3 2-1,-3-2-1,3 2 0,-3 0 0,-1-8 1,1 5 0,-1-1 0,1-1-1,-1-1 4,-3-4 2,7 1-3,-3 2 1,-1-9-3,-4 7-1,5-4 1,-1-3-2,-7 0-1,-1 0-5,-4-3-2,4 3-2,-3-4-5,-1 4-1,0-6-7,-4 0-13,-4-1-14,4-2-11</inkml:trace>
  <inkml:trace contextRef="#ctx0" brushRef="#br0" timeOffset="6012.3439">13326 5132 357,'4'0'30,"-4"0"-3,-4 0-2,0-3-2,4 3-6,-4-7-5,-4 7-2,-5-3-3,9 3-3,-4 0 0,-4 0 0,-1-3-2,5 3 0,-4 0-1,-4 0 0,7 0-1,-3 6 1,-4 1 0,-1 2-1,5 2 1,-4 2-1,3 0 0,-3-2 0,4 1 0,-1 4 0,1 5 0,0-5-1,4 5 1,4-5 0,0 1 0,4 2 1,0-1 1,0 1 4,4 0-3,0-2 4,0-1-3,4-2 3,0 2-3,0 0 2,-4-1-3,5 0 0,-1 0-1,0 1-2,0-4 1,-4-1 1,5 5-2,-5 0 2,0-1-1,0 0 0,-4 5 0,0-3 2,0 2 0,-4-1-1,0 1 0,-9-2-1,1 2 0,0-1 0,-1-6-1,1 4 0,0-5 2,-4-1-2,7-4 0,-3 1 1,4-4 0,-4 2-2,8-2 1,-5 0 1,5 0 0,4 0-2,-4 1 2,0-4-1,4 0-2,0 0 3,0 0 0,4 0-1,-4 0-1,4 3 0,9 0 1,-5 0 0,4-3 0,0 3 0,1 0 0,-5 2 0,4 5 0,-4-4 0,0 0 0,5 7 0,-5 2 0,-4-3 0,4 4 1,-4-5-3,-4 5 3,4 2 0,-4-2 0,0 3-3,0 1 3,0-1 1,-4 8 3,0 4 0,-4 2 0,-4 2-1,3-2 2,-3 4 1,4-1 0,-4 1-2,4-4 4,3-2-2,-3-1 0,4 2 0,0-5-3,4-4 1,0 3 0,0-5-2,0 1 0,4-5-2,4-1 0,1 0 1,3-5-2,0 2 2,0 0-1,-3-5-1,3-2-2,0 0-1,-4 1-2,5-7-2,-1 0-3,-4 0-5,4-7-4,5 4-8,-5-3-10,0-5-10,1-5-9,28-33-7</inkml:trace>
  <inkml:trace contextRef="#ctx0" brushRef="#br0" timeOffset="6300.3604">13739 5752 427,'0'0'39,"0"0"-6,-4 6-4,4 13-6,0-1-3,-8 7-6,0-7-2,4 5-3,0 6-2,0-5 0,0 6-2,-1-4-2,5 1 0,-4 1 0,0 2-5,4 1-3,-4-4-5,4 0-6,0-2-7,0-1-6,0-5-9,0-2-10,0 3 0,-4 40-11</inkml:trace>
  <inkml:trace contextRef="#ctx0" brushRef="#br0" timeOffset="7139.4084">14030 5275 344,'0'-10'19,"4"4"-2,0 1 6,9 5 3,-1 0 4,0 0-5,5-9-3,-1 9-6,4 0-3,1 0-2,-5 0-3,5 0 0,-1 0-2,-3 3-3,3 6 2,-4-1-2,-3 2 0,-1-1-2,-4 4 0,4-2 0,-12 8-1,5-4 1,-5 0 0,0 5-1,0-3 0,-5-1 3,5-2-3,-8 5 5,0 0-3,0-1 2,-4 3-1,3 1 0,-3 2 0,0 1 1,8-1 0,-9 0-2,5-2 0,0-1 0,4-2 0,0-2 0,0 9 0,0-6 0,4 3 0,-4-6-2,4-1 2,0 0-3,0-5 2,4 2-1,-4-1 0,4 0 0,4-3 2,0-6-2,0 0-1,1 1 2,-1-1-1,0 0 0,4-3 0,-4 0-1,-4 0 1,5-3 0,-1 0 0,-4-7-1,4 1 1,-4 1 0,0 1-1,0 1 0,-4 0 1,0-7 0,0 5 0,0 2 0,0 2 0,0 1 0,-8 0 0,4 3 0,-8 3 0,0 4-2,-1 2 2,1-1-1,-4 2 1,3 5 3,-3 0-3,-5 4 0,9 0-2,-4-2 2,-1 1 0,5 7 2,0-1-2,8 8 1,-13-2 2,13 0 0,-4 7 0,8 0 1,0-7 0,0 5 0,8-2 0,-4-3 0,5-3 0,3-1 1,0-6 0,5-1-1,-5-1 0,0-2-2,0-2 3,1 2 0,3 0-1,-4-2 0,1 5-1,-5-8 2,0 9-1,0-5 2,0 3-1,-8 1-1,4-1 1,-4 1-2,0 1 0,-8 3-1,0-3 0,-8-1 0,3-1 0,-3-2-1,0-4-1,-5 3 1,-3-3 1,-1 3-2,5 1 0,-1-7-4,1-2-2,-1-1-3,5-6-6,4 0-3,-1 0-9,9-6-10,0-1-13,4-6-15,-12-44-13</inkml:trace>
  <inkml:trace contextRef="#ctx0" brushRef="#br0" timeOffset="7691.44">15357 5682 334,'0'0'46,"0"-3"-3,0 3-8,4 0-5,-4 0-4,0 0-3,0 0-4,0 6-3,0 11-4,0 6 0,0 4-2,4 1-1,-4 6-3,8 5-3,-8-5 2,4 6-3,-4-4 1,0 4-1,0 6-3,0 0-4,0-6-1,-4 0-4,0-4-4,0 1-6,-9-10-5,9-3-5,0-5-8,0-3-4,-4-5-5,-12 8-10</inkml:trace>
  <inkml:trace contextRef="#ctx0" brushRef="#br0" timeOffset="7919.453">15127 6003 422,'0'-3'47,"0"0"-13,0 3-3,0 0-2,4 3-6,5-3-3,7 3-5,-4-3-5,9 0-1,-1 0-2,5-6-2,3-1-1,5-2-2,0 1-1,4-2-4,-4 4-1,3-1-5,-3-2-4,0 1-2,-9 2-7,-3 2-10,-1 1-5,1 3-3,-1 0 6,9 0-8,57-6-12</inkml:trace>
  <inkml:trace contextRef="#ctx0" brushRef="#br0" timeOffset="8864.507">16351 5672 289,'0'0'24,"0"-3"-3,4 3-8,5 0 2,3 0-1,4-3 2,5 3-2,3 0-2,1-3-2,4-5 2,12 1-1,-1-9-2,1 2-1,4-8 0,5 4 0,-5-4-1,0-2 2,-4-7-2,-5 4-1,-3-4-1,4 1-1,-12 0-1,-5-2-2,1 2 0,-5 3 0,-4 1 0,-4 9-1,-4-8 1,1 10 0,-5-1-2,0 0 2,-5 8 0,-3-1-2,-4-4-1,-4 10 1,-1-3 0,1 6-1,0-2 1,-9 4-1,0-2 1,5 6 1,-1 4 0,-3 2 3,3 6 2,-3 1 1,-1 8 1,5 6 1,-5 4-3,5 9 1,-9 3 2,9 0-1,-1 1-1,1 1-2,3 4 0,5 1-2,-8-5 1,3-2 0,1 4-2,-1-3 0,1 0 0,0 5 0,-1-2 2,1-9 0,0 2 1,-5 1-2,5-5 1,-1-5-1,1-7-1,0 2 2,3-5-2,-3-6-1,0-2 1,3-3-2,1-8 1,0 1 1,-1-6-1,1-3 0,0 0 0,0 0-1,-1 0-2,-3-9 1,8-1 0,-5-4 2,1-2-1,4-1-1,0-3 1,0 3-2,4-2 1,-1-5 1,1 2-1,4 1 0,0-1 0,0 4 1,4-1 1,5 2-2,-5-2 2,8 9-1,-4-1 0,4 2 1,5-4 0,-1 10 0,1-1 0,-1 1 0,0-1 0,5 4 0,-9 0 0,9 4 0,-5 3 0,4 5 4,-3 4 1,-1-8 2,5 11-2,-1-4 1,5 4 0,-9-3 3,5 1-2,3 2 0,-8 2-1,5 1 0,3-4 0,-3 1 0,-1-7-2,5-1-1,0 2 0,-1-6-2,1 1 0,-1-5 0,1 0-4,-1-3-4,-3 0-8,3 0-4,-3-6-7,-5 4-11,1-11-17,-5-3-14</inkml:trace>
  <inkml:trace contextRef="#ctx0" brushRef="#br0" timeOffset="9827.5621">17801 5012 223,'-4'-3'26,"-5"3"-5,-3 0 0,-4 0-4,-1 0 1,-3 3-4,4 4 1,-5-6-4,1 12-1,-1-3 0,1-1-1,-1 2-1,9 5 4,-9-3 1,9 1-2,0 2-1,0-6-2,-1 7-2,9-1 0,0-2-2,0 9 2,4-3-2,0-1-1,0-3 2,0-1 0,0 1-1,0 1 3,0 5 1,0-1 1,0-2-3,0 2-1,0-2 0,0-5-2,0 2 0,-4 0-1,-4-2 1,4-1 0,0 3 0,-5-5-1,-3 2-1,8-4 0,-8 1 1,4-2-2,-5-2 0,5 0 0,-4 1 0,4-4-1,3 0 1,-3 0 0,4 0 0,0 2 0,4 2 0,0 2 0,0-3 0,0 4 0,0 1 0,4 2 0,4 0-1,5-4 2,-1 2-1,0 2 0,1 0 0,-1-2 0,0-2 0,-4 1 0,5 1 0,-5 5 2,0-3 2,-4 1-1,0 2 1,0 0 0,-4 1 0,0 2 1,0-1-2,0 1 0,0 0-1,-4-2 1,-4 7 0,0-5 1,0 2 0,-1-2-1,-3 0-1,4-1 2,-4 5 1,3 3-3,1 1 3,-4-10 0,4 9-1,0-4 0,-1 2 0,5 0 0,0 0-1,4 1-1,0-3 0,0-1-1,0 0 0,8-2 0,5-2 0,-1-1 0,4 0-2,5-5 2,-9-1-4,4-4-2,1 0-3,-1-2-2,-4-4-4,9 0-3,-9 0-7,9 0-8,-5-4-12,-4 1-9,33-30-11</inkml:trace>
  <inkml:trace contextRef="#ctx0" brushRef="#br0" timeOffset="10521.6018">18259 5308 360,'-4'0'29,"4"0"-1,0 0 1,-4 0-2,-4 0-3,0 0-5,4 3-4,-5-3-3,1 0-4,4 7 1,0-1 1,-4-3-3,4 0 2,0 1 0,-5-4-6,5 3 1,-4-3-2,0 0 0,0 3 0,0-3-1,-5 0 2,5 0-2,-4 2 1,0 1 0,-5 3-1,9-3 0,-4 0-1,-1 1 1,5 5-1,4-2 0,-4-1 0,4 2 0,4-2 2,-4 1-2,0-1 1,4-3-1,-4-3 0,4 0 0,0 5 0,-5 1 1,5 1-1,-4 2 0,0-6 0,4 10 0,0 1-1,0-1 1,0 3 0,0-2 0,0-1 1,0 3-2,4-2-1,-4-4 2,4 2 0,-4 0 1,5-3-1,-1 1 0,0-1 1,0-2-3,0-6 2,4 5 0,-4-2 0,4 2 1,1 0-1,3-2 0,0 2 0,5-3 0,-9-1 0,0 4 0,4 4 0,0-1 1,-3 1-1,-1 1 0,0 2 0,-8-1 0,4 3 1,0 4-1,-4-2 0,0-1 0,-4 0 0,0 1 2,4-1 1,-12 5 2,4-5-1,-1 0 0,-3-2-2,0-1 1,0-4 0,-1 2 0,1-7 0,0 2 1,-1 4-2,1-4 0,-4-6-2,-1 1 0,1 3 1,0-4 0,-1-4-2,1 4-2,4 0-3,-1-4-3,5-6-4,0 4-3,4-4-6,0 4-8,4-2-14,0-5-11,16-23-9</inkml:trace>
  <inkml:trace contextRef="#ctx0" brushRef="#br0" timeOffset="10963.6271">18435 6066 383,'0'0'35,"8"-3"-8,-3 0-1,3 2-1,0-12-2,0-3-4,0-2-4,9-1-4,-5-1 0,4-3-3,1 0-1,-1-8 0,5 0-2,-5 0 1,0-2-1,5-7-1,-1 1-2,1-8-2,-5 4 1,0-6 0,1-5 1,-1-1-2,-4-1 0,1 11 0,-1 6-1,-4 2 3,0 15-2,-8 1 0,5 5 0,-5 4 1,0 7-2,0-2 1,0 7 1,0-3 0,-5 10-2,5-4 2,-12 8-1,4 16 3,-4 8 2,3 5-1,-3 6 1,0 5-1,4 4 1,-5-2-1,1-2-2,4-2 1,4-3 0,0 0-3,4-6 0,0 3 2,0-7-2,0-2-3,8-10-1,-4 4-3,8-10-2,1 1 0,-1-8-4,0 2-2,9-4-6,-9-9-7,8 0-8,1-3-10,-5-7-3,33-20-8</inkml:trace>
  <inkml:trace contextRef="#ctx0" brushRef="#br0" timeOffset="11177.6393">18423 5661 421,'-4'0'43,"4"0"-11,0 0-10,0 0-6,0 0-4,0 0-4,8 2-2,13-2 2,-1 0-5,5 0 0,7 0-1,1 0 0,4-5-1,4-5-5,0 1-7,0-4-8,0 2-10,-4-5-8,-1 0-6,1 2-5</inkml:trace>
  <inkml:trace contextRef="#ctx0" brushRef="#br0" timeOffset="11951.6836">19197 5033 327,'0'0'15,"0"0"-1,0 0-7,0 7 0,8-7-1,4 9-2,5 4 2,-1-8-1,0 4 1,1 1 3,3-4 4,-3 4 0,-1-3 3,0 6-3,5-6-2,-5 2-3,-4-4-2,1 4-1,-1 4-2,0 0 0,-4-2 1,1-5-1,-5 7 4,0 1 4,-4-1-3,0 3 0,0-3-1,0-5-1,0 8 2,0-5-3,-8 5 2,4-1-2,-5 3 0,-3 4-2,4-1 1,-4 4 2,3-1-1,-3 3-1,4-1 0,-4-3-2,8 4 2,-1-1-1,1 1-2,0-3 1,4 1-2,0-1 1,4-5 1,0-1-2,5 1 1,-1 0 0,4-8-1,0 2 1,-3-4-1,3-1 0,-4-2 0,4-2 2,1-4 1,-9 3 1,4 0-3,-4-3 2,0 0-2,0 0 2,0-3-2,-4 3 2,0 0-2,0-3 2,0 3-1,0-7-2,0 1 1,-4 4-1,0 2 0,-4-3 0,0 3 0,-5 0 0,1 0 0,4 3 0,-4-1 0,4 7 0,-1 1 0,1 3 0,-4-5 0,4 8 0,-1-4 0,1 3 0,0 4 0,4-3 0,0-2 2,0 5-4,4-2 5,0 9 0,0-5-1,0-2 1,8 1 2,-4 7 0,0-4 0,0 4-1,4 0 0,-3-5 1,-1 5 0,0 2 0,-4-2 1,0-4-1,0 0 0,0 0 0,0 3 0,0-2 0,-4-4 0,-9 3-1,1-6 0,4 2-2,-4 0 0,-1-4 1,5-3-2,-4-1 1,-4 2-2,-1-3 0,5-1 1,0 1-2,-5-5-6,1-2-4,-1 3-6,5-3-3,-4-3-9,4 0-6,-9 0-12,9-3-14,-37 0-13</inkml:trace>
  <inkml:trace contextRef="#ctx0" brushRef="#br0" timeOffset="14870.8506">11357 8685 399,'0'0'49,"0"0"-10,0 0-7,0 0-7,4 0-6,0 0-5,0 0-1,8 0-5,5 0-2,-5-3-2,8 3 0,1-4-2,-1 1 1,1 0-1,3 0-3,-3 0-4,-1-4-7,-3 3-7,-5 0-10,0 1-11,1 0-10,-5 0-13</inkml:trace>
  <inkml:trace contextRef="#ctx0" brushRef="#br0" timeOffset="15072.8621">11349 8885 334,'0'0'40,"0"5"0,0-2-2,4 5-7,0-5-4,0 4-6,4-4-5,4-3-5,-4 6-2,5-3-3,3-3-2,1 0 0,3 0-2,-4 0-1,9 0-3,-5-3-5,5 0-7,0-7-7,-1 4-9,-3 0-14,-1 1-13</inkml:trace>
  <inkml:trace contextRef="#ctx0" brushRef="#br0" timeOffset="16259.93">12429 8384 294,'0'0'27,"4"0"-3,5 0-1,3 0-1,4 0 1,1 0-3,3 0 3,1-3 0,7-8-5,1-5-2,0-1-1,3 1-4,5-5-2,-8-1-4,8 1-1,-5-1-1,1 1 0,-8 2 0,-5 2-1,1 1-1,-5-3 0,-8 1-1,0 2 0,-3-1 0,-5-2 0,0 1-1,-5 2 0,1 0 1,-4 5 0,-4-1 1,0-1-2,-5 7 1,1 2 0,-1 4 0,1 0-1,0 4 0,-1 2 1,1 7 0,-4 3 0,7 1 3,-3 5 3,4 5-3,-1-3 1,1 8 2,0 1-1,-1 1-2,1 5 3,0 4 0,-5 0-1,9 3 1,0 2-1,-8 8-2,3-4 0,1-1 2,0 2-2,-4-3-3,3 3 2,-7-4 0,3-3-1,-3-3-1,-1-3 1,5-7 0,-4 1-1,-5-4 0,5-1 0,-1-6 0,-3 3 0,7-9 0,1 1 0,-1-2 0,1-4 0,-4-5 0,3-4 0,1 0-1,4-3-1,-1-3-2,1-7-2,0 1 1,8-7-1,-9-2 1,5-2 1,4-6-1,4 9 3,0-2 0,0-3 0,0 4 1,0-4 1,8 4 0,-8-1 0,12 5-2,1-2 2,-1 5 0,0 5 0,1-4-1,3 4 0,0-1 1,5 7 0,-5 0 2,1 0 2,-1 3 2,4 4-1,1 6 1,-1 1 1,-3 2 2,3 1-2,5-1 0,-1 3 0,-3 2-1,3 0 0,-3 1-2,8-6-3,-1 1 2,1-1-3,-1-3 1,-3-2-1,0-5-4,-1-3-2,1-3-4,-1 0-5,-3-3-6,-1-3-9,1-4-14,-9-4-14,33-16-10</inkml:trace>
  <inkml:trace contextRef="#ctx0" brushRef="#br0" timeOffset="17056.9756">13633 7920 304,'-4'-3'30,"-4"-3"0,-9 2-5,1 0-3,4 0-2,-9-2-2,9 3-4,-9 3 3,5-3-2,0 3-2,-1 0 1,5 3-3,-4 3-1,-1 2-2,-3 5-2,-1 0 3,1-2-4,4 5 0,-1 0 1,5-2-3,-5 2-1,5 3 1,4-5-3,0 7 3,4-2-2,0-3 0,0 1-1,4-1 0,0-3 1,0 1-1,0 2 2,8-6-1,-4-2-1,8 4 1,-4-2 0,0-4-1,1-1 1,-1-2 0,0 7 0,-4-7 0,-4 6 1,0 1-1,0-4 3,0 2-1,-4 5 0,0 3-2,-4-2 2,-5-4-2,1 6-1,4-2-1,-4-1 0,-1 1 2,-3-1 1,4-7-2,4 0 0,-1 1 0,1-4 0,0 3 0,4-1 0,0-2 0,0 0 0,0 1 0,4-4 0,0 0 0,0 3 0,0 3 0,0-3 0,4 1 0,-4-1-1,12 3 2,-8-1-1,4 1 0,5 1 0,-5-1 0,4-3 0,-4 7 0,0-2 0,5 1 0,-5 1 0,-4 2 0,0 3 0,0 1-1,0-2 1,-4 2 0,0 0 0,4-2 0,-4 2 0,0 0 0,0 1 0,0 1 0,-4 1 2,4-2 1,-4-1-1,0 3 2,0-1-1,-4 7 0,4-10 0,4 4 1,-4-2 0,0 2 1,-1-3-3,1-2 1,4-1 0,-4 1-1,4 2 0,0-3-1,0-2 1,0-1-1,0 2-1,4-2 0,0 1 0,-4-1 1,9-4-1,-1 0 0,4 4-1,-4-5 0,9 1-3,-5-3-3,0 0-2,5 1-3,-1-1-4,0-3-6,1 0-7,3-3-7,-3-4-10,3 1-2,33-24-12</inkml:trace>
  <inkml:trace contextRef="#ctx0" brushRef="#br0" timeOffset="17336.9916">13891 8407 374,'0'-7'47,"0"4"-9,0 3-11,0-3 0,0 3-2,0 6-6,0 4-3,0 7-3,0 6 1,0 0-4,0 8-1,-4 0-3,4 0-2,-8-1 1,8 0-1,-4 3-3,4 1 1,0-2-3,0-5-2,-5 0-7,5-2 0,0-7-4,0-3-5,0-3-5,0-3-8,5-3-5,-5-2-7,0-1-7</inkml:trace>
  <inkml:trace contextRef="#ctx0" brushRef="#br0" timeOffset="18087.0345">14255 7966 287,'4'3'18,"-4"-3"-2,4 5-1,5 6-1,-1-3-6,4 2-2,-4-1-1,5-2-1,-5-3-2,4 6-1,-8-4 0,4 4 1,1-2-1,-5-2 2,4 1 2,-4 2-1,0 1 1,-4-1 2,0-1-2,0-5 4,0 10-1,0-3-1,-4 1 4,0 1-2,-8 4 2,3-1 2,-3 1-3,4-1 2,0-3 0,4 3-2,0 1-1,-5 2 0,5 1-1,0 2-2,0-2 1,4-2-3,0 5 0,0-4-1,4 1-1,-4-2 0,4 3-1,4-6-1,1 2 2,3 0-2,-4-5 1,4-2 0,1 1 1,-1-1 1,0-2 2,0-4-3,1-3 1,-5 2-2,4-2 0,1 0 0,-9-2 0,0 2 0,0 0 1,-4 0 0,0-3 2,0 3-2,0 0 1,0 0-3,-4 0 2,-9 0-2,5 0 0,-8 0 1,4 3 0,-1 2-2,1 4 2,0 4 1,-1-2 0,1 5 0,0 3-1,0-1-1,8 1 2,-5-2 0,1 1-1,4 1 0,0 1 1,0 3 0,4-3 1,0-1 0,0 0 1,4 2 0,-4-5 0,8 1 0,0 3-1,5-3 1,-5 2-2,0-8 1,0 5 1,0 0 3,1-2-3,-5-1 1,4 3 1,-4-2-1,0 5-1,0-1 1,-4 4-1,0-8 2,-4 5-2,0 2-1,-4 1-1,0-6-1,-1-1 1,-3 0-2,-4 0 1,3-2 0,1-7-2,0 3-3,0-9-3,-1 5-5,-3-5-5,8 0-3,0 0-8,-1-3-12,5-8-13,4-5-14,4-54-3</inkml:trace>
  <inkml:trace contextRef="#ctx0" brushRef="#br0" timeOffset="18603.0641">15316 8294 261,'4'-3'37,"0"-1"-4,-4 1-6,4 0 1,0 0 0,-4 3 1,4 3-1,0 7 0,0-1-5,0 9-6,-4 2-1,0 9-3,0 1-2,0 10-2,0-4-1,4 4-3,1 0-3,-5 0-1,4-4-4,0-2-5,-4-4-6,0 2-6,0-9-11,0-4-8,0-7-7,-4 24-15</inkml:trace>
  <inkml:trace contextRef="#ctx0" brushRef="#br0" timeOffset="18827.0769">15176 8602 407,'0'0'41,"0"0"-5,9 3-5,7-3-8,0 0-7,1 0-3,11-3-4,-3-3-2,0-4-2,-1 4-5,5 4-4,-5-4-1,-3 0-5,7-4-7,-7 1-7,3 1-9,1-5-9,-4 3-7,44-9-9</inkml:trace>
  <inkml:trace contextRef="#ctx0" brushRef="#br0" timeOffset="19471.1137">16429 8036 329,'0'0'32,"0"0"-2,-12 0-2,-4 3-2,3 10-7,-3-8-2,-1 1-3,5-3 0,-4 4 1,-1-1-3,1 0-1,4-6 1,0 0-1,-5 7 0,5-4-2,0-3-3,-1 3 1,-3-3-2,8 5 1,0-5-1,-1 0-2,5 0-1,0 3-2,0-3 1,4 0 0,-4 3 1,4-3-2,0 0 0,0 4 1,0-4-1,0 6 2,0 3 1,0-5-1,0 2 0,4-1 0,-4 4 1,4 1-3,-4 6 1,-4-2 1,4 5-1,-4-5-1,0 2 0,4 0 0,0-2 0,0 6 1,0-9 0,0 1-1,4 1 0,0-2 0,8-1 0,-3-1 0,-1-2 0,0-1 0,8 0 0,-3-6 0,-1 0 0,4 0 0,-3 0 0,3 0 0,0 0-1,1 0 2,-1 0-1,-4 0 0,1 0 0,-1 2 2,0 1-1,0 7 2,1 6 0,-5 4 0,0 6 0,-8-6 1,4 4 2,-4 8-1,0-2-1,0 0 1,-4 2 0,0-2 0,-8-3-2,4-6 1,-5 1-1,1-1 0,4-2 1,-5-1 0,-3-2-1,0-7-1,3-1 1,-3-2 0,4-2-3,-9-1 0,5 0 0,0-3 0,-5 0-4,5-3-3,-5 0-7,5-7-1,-5-1-3,9-2-2,0 0-5,4-1-7,-1-2-8,1 0-7,8-4-6,-12-50-10</inkml:trace>
  <inkml:trace contextRef="#ctx0" brushRef="#br0" timeOffset="20341.1635">17088 7987 261,'0'0'29,"0"0"-9,0 0-4,0 3-3,0-3 2,0 10-2,0-1 0,9 5 4,-1-1 2,0-3 2,4 1 4,-4 5 1,5-7-4,-5-2-4,8 2-1,1-4-3,3 1-2,1 1-3,-1-1-2,0 0-1,1-6-1,-1 0 0,5 0 0,-5 0 0,9-3-3,-4 0 0,-1 0-1,1-7 0,-5-1 0,1-2-1,-1-2 1,1 0 0,-5-1-2,0-1 2,-3 1-1,-1-5 0,-4 2-1,0-3-1,1 1-3,-1 1-1,-4-6 0,-4 6 0,0-3-2,0 3 1,0 1 3,0 3 2,-4 5-2,0-2 1,-9 6 2,-3 1-2,0 6 2,-5 0 0,1 3 0,3 4 1,-3 9 1,-1-2 1,5 5 2,-4 2-1,-1 7 2,5-1-3,-5 0 3,5 5-1,-1-2 1,-7 4-1,3-1 0,1 4-1,-5 2 1,1 1 1,3 6-1,1 0-2,-5 0-1,5 0 1,-5 2 0,9-2 0,-5 0-3,-3 0 3,7-9 0,-7 0-2,8-7 0,-5-2 0,1-4 0,7-3 0,-7-5 1,8-3-1,-1-5 1,5-5-2,-4-3 2,0 0-1,3 0-1,1-3 1,4-2-2,0-11-1,0 0-2,4 2 2,-8-5-1,8 4 0,0-7-2,0 1 2,4-1 1,0 5-2,0-2-1,12 1 3,-7 2 0,3 0 1,0 5 0,0-2 1,-3-1 0,3 14 0,4-6 1,-3 6 0,3-3 0,0-1 0,1 8 3,-1-1 1,-4 0 1,5 8 2,-5 5 0,4-2 1,1 5 0,-5 0 0,8-1 1,-3 4 2,-1-4-4,1 1 2,-5-2-2,12-1-2,-3-2-1,-1-1-1,1-3-1,3-2 0,-3-2-1,-1 0-1,-3-6-2,3 0-4,-3 0-2,-5 0-4,0 0-3,0-3-5,1-3-10,-1-2-14,0 1-13,13-13-10</inkml:trace>
  <inkml:trace contextRef="#ctx0" brushRef="#br0" timeOffset="21176.2112">18226 7675 264,'0'0'27,"0"0"-9,0-3 3,-4 3-6,0-6 0,-8-1-6,0 6-1,-5-2 2,5 3 0,0 0 1,-1 3 2,-3-2 0,4 9 1,0 3-3,-1-1 1,5 0-4,-4 0-2,0-2-1,-1 4 0,5 2-2,0 0-1,0-2-1,-1 5 0,-3-1 1,8 1 2,-4 2-1,0-2 2,4-4-1,0 0 1,4 1-1,0-2 1,0-1 0,0-1-1,0 0 1,4 0-2,0-5 3,-4 2-3,8 1 4,-4-2-3,4 1 2,-4 1-1,0 1-2,0-5 2,1 4-2,-5 2 0,0-2 3,0-2 0,0 2 1,-5-1-2,5 4-1,-8-2-2,4-2 0,-8 1 0,4 3-1,0-2 0,-5 2 1,1-7-2,4 3 0,0-4 0,3 5 0,-7-1 0,4-2 0,0-4 1,0 0-1,4-3 0,-5 0 0,9 0 0,-4 0 1,4 0 0,0 0 0,0 0-1,-4 0-1,0 0 0,4 0 1,0 0 0,0 0 0,0 0 1,0 0-2,0 0 2,0 0 0,0 0-2,0 0 0,8 0 1,-4 0 1,5 3-2,-1 0 1,0 1 1,4-3-2,0 2 1,-7 0 1,7 7-2,-4-4 1,8 4 0,-3-2 0,-5 5 0,4-4 0,-8 5 0,4-1 0,-8 0 0,5 4 2,-5 2 1,0-1-1,0 4 2,-5-3 0,-3 5 0,0-3-1,0-2 0,-4 2 1,3-2 0,-3 1-1,4 3 1,0-3 0,4-1-2,0 2-1,-1-5 1,1-2-1,0 2 0,4-2 0,0 2-1,0 0 0,0-2 0,0-1 0,0 0 0,4-4 0,5-1 0,-1 2 0,4-1-1,-4 1-3,5-5-5,3 1-1,0-3-5,1 0-4,-1 1-3,0-4-8,5 0-10,-9 0-8,9 0-8</inkml:trace>
  <inkml:trace contextRef="#ctx0" brushRef="#br0" timeOffset="21813.2477">18398 8669 270,'4'-3'34,"1"0"-2,7-5-1,4-8 1,5-2-2,-1-4 1,-8-2-4,9-1-3,-5-9-4,5 4-2,3-3-7,-3-4-1,-1 2-2,5-1-3,-5-1-1,1-3-1,-1 1-1,1-4-1,-5 3 0,5 0 0,-9 4 0,0-1-1,0 4 0,-3 2 0,-1 3 0,-4 4 0,0 10 0,0 1 1,-4 3 0,4 7 0,-4 0 0,0 3-1,-4 3 2,0 10 1,0 11 0,-8 3 2,-5 6 0,5 5-1,-4-1 0,-1-1 0,1 4 0,-1 0-2,5 3-1,0 3 0,4-6 0,4-1 1,-5 1-2,9 0-3,0-3-6,0-4-1,0-6-1,5-2-1,3-4-3,4-2-3,0-11-6,5-2-6,-5-6-8,0 0-1,5-3-1,40-33-10</inkml:trace>
  <inkml:trace contextRef="#ctx0" brushRef="#br0" timeOffset="22049.2612">18624 8181 422,'0'0'38,"0"-3"-9,4 0-7,-4 3-4,0 0-3,8 0-5,0 0-2,4 3-2,1-3-2,3 0 0,0-3 0,1 3-4,3 0 3,-3 0-3,-1 0 0,4 0-4,-7 0-4,3 0-8,0 0-7,1-4-7,3 1-10,-7-3-6,32-7-12</inkml:trace>
  <inkml:trace contextRef="#ctx0" brushRef="#br0" timeOffset="22839.3064">19332 7589 345,'0'0'21,"0"0"-8,4 0-1,0 4-4,8-1-3,1 3-2,-5-3-1,8 13 2,-8-11-1,1 11-2,7-3 1,-4-5-1,-4 11 0,5-5 2,-5-1 4,-4 3 1,0 1-2,0 2-2,-4-1 0,0-2 2,0-1 4,0 3 1,-4-2 4,-4 1-2,0 2 1,-1 0-2,-3-1-1,4 1-3,-4 2-1,4-4 2,3 2-2,1 0-3,0-1-1,0-2 1,0-2-1,0 2-1,4 0 0,0 1-1,0-4-1,0 3 1,0 1-2,0-7 2,0 6-1,0-5 0,0 5 2,4-7-2,0 3 0,0-3 1,4 4 0,-3-4-2,3-4 2,4-2-2,-4 0 2,0 1-2,1-4 2,-1 0-2,-4-4 2,0 1-3,0-1 3,0-6-1,-4 0 0,0 4 0,0-3 1,0 2-2,0 4 2,-4 1 0,0-1-1,4-3 0,-8 3 2,0 3 1,-1 3 1,1 3 2,0-1-2,-4 11 0,4-7-2,-1 7 0,1-5-1,0 5 2,0-1 0,0 1 0,-1 3 2,-3-5-1,4 8-3,0 2 3,-5 0 1,5 5-2,0-2-1,0-4 0,0 0-1,4-1 1,0-1-1,4-4-1,0-1 2,0 3-2,0-5 1,4 2 0,4-1-1,0-3 0,4-1 0,1-1 0,-5 3 0,4-4 0,0 1 0,-4 1 0,5 2 2,-5-1 1,-4-1 0,0 5 1,0-3 1,0 1-2,-4 2 2,0-1-1,0 0-1,-4 1 2,4-1-2,-12 1 2,4-1 1,0 0-2,-5 1-1,-3-2-2,4-1 1,-1-4-1,1 1-2,0-5-3,0 1-5,-9 0-8,5-3-3,-5 1-5,9-4-9,-9 3-12,-7-3-18</inkml:trace>
  <inkml:trace contextRef="#ctx0" brushRef="#br0" timeOffset="23908.3675">11344 11093 391,'0'0'53,"0"0"-8,5 0-7,-1 0-10,4 0-7,0 0-5,0 0-5,4 0-1,-3 0-3,-1 0-3,0 3-4,8 1-5,-7-4-5,3 0-3,0 0-4,-4 0-10,1 0-11,-1-4-9,-4 1-7</inkml:trace>
  <inkml:trace contextRef="#ctx0" brushRef="#br0" timeOffset="24126.38">11328 11305 374,'0'0'43,"0"0"-7,4 0-9,-4 0-5,4 0-8,9 0-2,3 0-4,0 0-2,1 0-2,-1 0-1,9 0-1,-1 0-2,-3-3-9,-5-1-8,0-2-9,1 1-11,-1 2-7,25-13-11</inkml:trace>
  <inkml:trace contextRef="#ctx0" brushRef="#br0" timeOffset="26365.508">13003 10375 266,'-5'-5'48,"5"-1"4,0 6-4,0 0-10,0 0-7,0-4-6,0 4-5,0 4 0,5-1-1,-5 0-3,0 11 1,0 5-3,4 2-4,4 4 1,-4-4-3,0 0-2,0 4 0,4-1-4,-4 1 1,0-1-1,1 3-1,-1 7-3,-4-2-2,4 1-5,-4-3-1,0-3-4,0-1-2,0-3-8,0-3-4,0-6-8,-4-5-9,0 1-9,-25 14-6</inkml:trace>
  <inkml:trace contextRef="#ctx0" brushRef="#br0" timeOffset="26745.5298">12302 11082 335,'0'0'27,"0"0"0,5 7 3,11-6 0,8 5-2,1-2-3,8-1-4,4-3-4,-1 0-1,5 0 0,4 0-2,-4-3 3,13-1-1,-1 1-1,8-1-2,1-3 0,3-2 0,5-1-2,-5 4 0,-3-1-2,-1-1-3,1 2-1,3 3-1,-8 3-1,1 0-1,-5 0 1,-4 0-2,4 0 0,-8 0 0,-4 0-1,0 0 1,-4 3-1,-4-3 0,-9 0-2,9 0-3,-8 0-2,-5 0-2,1 0-1,-9 0-2,4 0-1,-4-3 0,1 0-5,-9 3-5,-4-3-9,0 3-7,-4 0-8,0 3-6,-33 9-8</inkml:trace>
  <inkml:trace contextRef="#ctx0" brushRef="#br0" timeOffset="27429.5689">12826 11850 318,'0'0'33,"0"0"-4,9-3 0,-9-10-2,12 0-4,0-1-5,5-2-2,3-3-4,-4-2 1,9 1-3,0-6 1,-5 4-2,5-2 0,-1 0-3,1 1 2,3-3-2,-3 5-1,-5-1-3,1-2 0,-1 5 2,-3 2-3,-1-2 1,-4 4-3,-3 6 2,3 3-1,-8-4 0,4 7 0,-4 0 1,4 3-1,-3 0 0,-5 0 1,0 0 0,8 0-1,-8 3 1,4 3 1,0 7-1,0-4 1,-4-1-2,0 8 1,-4 5 0,4 1-1,-4-3 0,0-4 0,-4 0 0,-1 0 0,5 1 0,-4 0-1,0-2 2,0-5-2,0 1 0,-1-2 1,-3-2 0,4-3 0,0 1 0,-5 2 1,1-6-2,4 3 2,-4-3 3,-1 0 2,1 0 1,0-3 2,-1 3 0,1-3 1,0 0 0,4-4 0,0 4 0,3 0 1,-3 0-1,8 3-1,-4-2 0,0 2-2,4 0-1,0 0-3,0 0 3,4 0-2,0 0 0,13 0-1,-1 2 1,4-2-2,1 0 0,4 0-1,3-2 0,1-1-2,0 0-5,-1-4-2,1-2-5,-9 3-5,9 2-5,-9 0-5,-3-3-8,3 1-10,-3-1-13,36-5-14</inkml:trace>
  <inkml:trace contextRef="#ctx0" brushRef="#br0" timeOffset="28272.6171">14939 10689 264,'0'0'44,"0"-4"-2,0 4-1,0-3 0,0-1-5,0 4-6,0 0-7,0 0-4,0 0-1,0 7-2,0 7-6,0 8 0,0-1-4,0 4-1,0 6-2,0-1 1,4 0-3,-4 2 2,0-2-1,0 0-1,0-3-2,0 5-5,0-8-3,0 0-1,0-2-3,0-5-5,0-1-5,0 0-9,0-5-7,-4 2-8,4-3-4</inkml:trace>
  <inkml:trace contextRef="#ctx0" brushRef="#br0" timeOffset="28510.6307">14730 11090 411,'0'0'42,"0"0"-9,0 0-5,0 0-6,0 0-5,8 0-3,13 0-5,3-1-2,-3-9 0,8 4-3,-5-4-2,5 4-3,-5-1-7,5 3-3,-4-6-6,-1 4-7,1-1-3,-5-2-4,1 1-4,3-2-8,-7 4 1,44-21-7</inkml:trace>
  <inkml:trace contextRef="#ctx0" brushRef="#br0" timeOffset="31645.8101">16703 10116 208,'0'0'30,"5"0"2,-1 0-2,0-4-3,-4 4-2,0 0-2,0 0 0,0 0-1,0 0-3,0 0-1,0 0-2,0 0 0,0 4-2,0-4-4,-4 3 0,-9-3-3,5 3 1,-4 0 1,0-1-4,-1 1 1,-3 3-2,4-3 2,-1 4-4,-7-7 1,4 3 0,-1 0-2,1 4 2,4-4 0,-5 0 0,9 0-1,-8 2 1,3-5-2,5 3 1,4 0-1,0 0 0,0-3-1,-4 0 0,8 4 0,0-4 2,0 0-1,0 0 0,0 0 0,0 0 1,0 3 1,0 3 0,0 0 1,0 1 0,0-2-2,0 1 2,0 3-2,0 1 0,0-2 0,0 5-1,0-1 1,-4 1 1,4-2-1,0-1-1,0 2-1,0-2 1,0-2 0,0 2-1,0-1 0,0-3 0,4 1 0,4-2 0,0-2 0,0 0 0,5 0 0,-9-3 0,8 0 0,4 0 0,-3 0 0,-5 0 0,4-3 2,-4 3-1,9 0-1,-5 0 0,0 0 0,0 0 1,1 0 2,-5 3-2,-4-3 2,4 3-1,0 7 2,-4-4-1,-4 5 0,0 5 0,0 0 0,0-2 0,-4 2 1,0-3 0,-4-2-1,0 2 0,0 0 0,0-5-1,-5 4 0,5-2 2,-4-1-2,-5-6 1,1 4-1,4-6 0,4 3 0,-1-1-2,-3-3 0,0 0 2,4 0-1,-5 0-3,5 0-3,0-3-2,4 3-6,-4-4-3,4 0-2,-1 0-3,1 1-8,0 0-9,0 3-9,4-3-8,-4 3-10</inkml:trace>
  <inkml:trace contextRef="#ctx0" brushRef="#br0" timeOffset="32070.8344">15803 10844 323,'0'0'41,"-4"1"-1,0 4-5,0 0-6,4 1-6,0 4-4,8-1-2,4 4-2,8-8 1,5 1-2,8 4 0,8-7 2,12-3 1,4 0 1,5-3-2,11-4 0,1-5-2,0 0 0,-5 0-3,9-1 1,-4 0-4,4 5 0,-1 2-2,1 0-1,-4-4-2,0 4 0,-13 4-2,-8-1 1,5 0-1,-9 3 0,-4 0-1,-4 0 0,-5 0 0,1 0 0,-8 0 0,0 3 1,-5-3 0,-3 0-1,-1 0-3,-3 0-3,-5 0 0,0 0-4,0 3 2,-3-3-1,-1 0-2,0 0-4,-8 0-1,4 0-5,-4 0-5,0 0-4,0 0-6,0 0-4,-4 2-12,-49 39-14</inkml:trace>
  <inkml:trace contextRef="#ctx0" brushRef="#br0" timeOffset="32719.8715">16151 11798 206,'-4'0'27,"4"0"0,0 0-1,0 0-6,0 0 0,0 0-1,4-4 4,8 4-1,0-3 2,5-10-3,-1-1 2,5-2-1,3-1 0,-3-2-4,7-4 1,-3-4-3,-1 4-3,1-3-1,4-1-2,-5 6-1,5-4-4,-9 8 0,1-6-1,-1 9-1,-3-2 0,-1 3-3,-4 7 2,5-2-1,-9 2 0,4 3 0,-4-4-1,-4 7 1,5-6-1,-5 6 0,-4 0 0,0 0 0,0 3 1,0 3 0,0 15 0,-4 4-1,-5-7 0,5 4 0,-8-1 1,4 4-1,-9-1 0,9-5 0,0-4 1,0 4-2,0-5 1,0 2 0,-5-3 0,5-2 0,0-2 0,-4-2 0,3-4 0,-3 0 0,0-3 0,0 0 0,-1 0 0,1-3 0,0-4 5,-1-5-1,1 1 2,4-2 1,-4 3 1,3 4-2,5 3 1,0-2 1,0 5-2,4-3-1,-4 3 1,4 0-2,0 0-1,4 0 2,4 3 0,5-3 0,3 0-3,0 3 0,5-3-1,-1 0 0,9 0 0,-4-3 0,-1 0-5,1-4-5,-5 1-2,1 0-4,-1 3-2,-8-1-3,5 1-2,-5-3-4,0 1-8,1-1-7,-1-1-8,-4 1-3,29-15-6</inkml:trace>
  <inkml:trace contextRef="#ctx0" brushRef="#br0" timeOffset="33154.8964">16990 11112 372,'0'0'37,"0"-3"0,0 3-7,4 0-2,-4 0-7,4 0-4,-4 0 0,4 0-4,9 0-2,-5 0-2,0 0-1,4 0-2,-4 0 0,5 0-2,-5 0 0,0 0 0,-4 0-4,9 0 1,-9 0 0,0 0 1,-4 3-1,4-3-1,-4 4 0,0-1 0,0 8 0,-4-2 0,4 4 0,-8 0 3,-1-2 0,1 2-1,0 3 2,4-2-1,0-1 0,0-2 0,-5 1 0,5-2 1,0 3-1,4-1-1,0-7 3,0 5 0,4-1 0,0-9-2,-4 7 2,9-1-2,-1-1 0,4-2-1,0-3-1,5 0 0,-5 0 1,0 0-6,5 0-3,-5 0-3,0 0-6,-4-3-4,-3 6-4,3-3-9,-4 0-12,0 0-14,0 22-1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49:53.86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534 9017 354,'0'-3'47,"0"0"-1,0 0-11,0 3-6,0 0-9,0-2-3,0 2 1,4 2-1,-4 4 1,0 10 2,8 11-2,4 13-1,-3 12-5,-5 8 0,4 9-5,0-2-1,-4-1-1,8 0-2,-3 0 0,-1-1-2,0-4 1,0-2 0,4-8 0,-7 4-2,3-6-1,-8-2 0,4-12-1,0-4-1,-4-7 0,0-5 1,0-8 1,0-1-3,0-10 1,0-3-1,-4-5-3,4-18 1,-8-17 1,-1-3 3,1-1-2,-4-9-1,4-6 0,-4-5 0,-5-3 0,5-6 0,0-13 1,3-3-1,-3 1 2,4 5 1,0 10 0,4 11 1,-5 8 1,9 10 2,-4 11 4,0 4 0,4 15 1,0 1-2,4 1 1,0 3 1,5 5 1,3-1 0,4 2 1,1 0 0,3 3-2,5-4-2,3-2 0,1 1-1,0-2 0,3 1-1,5-4-1,4 2-2,0-2 1,-4 0-2,-4 7-2,-5 3-6,-3 0-1,0 3-5,-9 0-1,-4 3-3,0 0-5,-3 6-7,-5 1-5,-4 0-7,0 1-13,-13 32-9</inkml:trace>
  <inkml:trace contextRef="#ctx0" brushRef="#br0" timeOffset="233.0133">10571 9225 356,'4'0'36,"-4"0"-1,4 0-3,8 0-3,0 0-6,5 0-6,3 0-6,-3 0-2,-1 0-2,5-3-3,3-10-1,1 9 2,-1-6-4,-3-3-2,3 7-8,-7 4-6,3-7-6,-8 6-4,1-10-5,-5 10-6,4-7-5,-8 4-5</inkml:trace>
  <inkml:trace contextRef="#ctx0" brushRef="#br0" timeOffset="644.0368">11508 8407 291,'-4'-7'31,"4"4"-7,-12-3-1,4 3-1,-5 3 1,9 0-1,-4 3 2,4 0-3,-8 3-1,4 7-1,-1-2-2,1 5-1,0 3-1,0 5 0,-5 6-1,9 4 3,-4 2-3,-4 7 0,4 3 0,0 7-3,-5 1 2,5 1-3,0 4-1,0 1-2,0 10-1,3 4-1,1 3-1,-4-5-2,8 3-1,-4-9 1,4 0-1,0-6-2,0-7-2,0-3-6,4-3-2,0-8-5,0 1 0,9 0-4,-5-12-5,4 3-5,0-11-12,1-1-8,-1-9-6,74 1-6</inkml:trace>
  <inkml:trace contextRef="#ctx0" brushRef="#br0" timeOffset="1126.0644">11631 9682 334,'0'-4'49,"8"-2"-2,0 0-5,-3-4-8,3-1-8,0-5-4,0-3-6,4 5-2,1-5-2,3 1-4,-4-4 1,5-2-4,-1 2 0,-4-5 0,9 0 1,-5 1 1,1 2 0,-5 4 2,4-6-1,-4 9-1,1-2-2,3 1-1,-4 2 0,1 4-1,-1-3 0,-8 3-3,4 2 0,0 4 0,-3-1 0,3 7 0,-4 0 2,0 4-1,-4 2-1,4 4 1,-4 10-2,0 6 1,0 1 0,-4 3 1,0 2-2,-4-2 1,-5 0-2,5-1 1,0-9 1,-4 1-1,4-2-1,3-6 2,-7-2 0,4-2-1,0-2 1,0-4 0,-5 0 0,5-3 2,-4 0 2,4 0 1,-1 0 1,1 0 1,0 0 3,0 0-1,8 0 0,-4-3-1,4 3-2,-4 0 0,0 0-2,4 0 0,0 0-2,4 0-1,4 0 0,4-6 0,5-4 0,-5 1-3,4 1-2,1-2-4,-1 1-4,4-1-2,1-1-2,-1 1-4,-3-2-1,-1-3-5,5-1 0,-1-3-8,-8-1-9,5-7-8,-1-5-5</inkml:trace>
  <inkml:trace contextRef="#ctx0" brushRef="#br0" timeOffset="1422.0813">12159 8381 472,'0'-3'39,"0"1"-6,4 4-4,-4 4-4,4 4-2,13 17-1,-5 2-4,4 4-1,5 3-2,-1 7 0,1 4 0,-1-1-1,1 8-1,-1-2 1,1 2-1,-1 2-1,-8 3 0,1 7 0,-1 1-4,-4 6-1,-8 4-1,4-3-2,-4-7-1,0-6-1,-4 1 0,0-13-1,-4-8-1,0-3-2,4-8-4,-5-2-5,5-9-5,0-5-5,0-5-6,4 1-4,0-4-7,0-6-10,0-3-15,0-6-11,37-52-2</inkml:trace>
  <inkml:trace contextRef="#ctx0" brushRef="#br0" timeOffset="1626.093">12974 8923 526,'4'-3'36,"0"3"-8,8 0-9,-3 0-3,3 0-5,4 0-3,1 0-1,3-6-5,0 3-3,1-4-5,-1 1-2,1 3-3,-1-2-3,-3-1-3,-1-1-7,1 1-11,-5-4-6,0 7-8,-4-8-10</inkml:trace>
  <inkml:trace contextRef="#ctx0" brushRef="#br0" timeOffset="1806.1033">12974 9130 326,'-4'9'63,"0"-2"-9,0 2-11,-1 1-6,5 1-9,0-5-7,0 4-5,5-1-5,3-5-2,8 0-3,5 0-4,3-1-3,5-3-2,-1 0-3,1-3-1,4-1-4,-4-4-5,3-4-10,-3-1-12,4-1-12,40-23-13</inkml:trace>
  <inkml:trace contextRef="#ctx0" brushRef="#br0" timeOffset="3150.1802">14137 9354 336,'4'0'28,"-4"-6"0,8-10 1,8-2-1,-4-1-3,9-5-6,4 2-6,-5 2-4,5-4-1,-1 1-4,1-4-2,3 2 2,-3 7-1,-1-1-1,-3 8 0,-1-5-2,1 0 2,-5 5-1,-3 2-1,3 2-1,-8 4 2,0 3-1,0 0 0,-3 0 0,-5 10 0,0-7 0,0 7 0,0 13-1,0 0 2,0 4-1,-9-4-1,-3 9-2,4-8 3,0-3-1,-5 4 0,5-4 0,-4-5 1,0-5 1,-1-5 0,1 1 3,0-4 2,-5-3 0,1 0 2,0-3 3,-1-1-2,1-2 2,0 3 1,3-2 2,5 2-1,-4 0 1,8 0-1,0 3-4,0 0 0,4 0-3,4 0 0,-4 0 2,8 3-4,12 8 0,5-5-1,-1-3 0,1-3-4,8-3-6,0-3-6,-5-5-6,1-5-5,4 3-6,-9-1-11,-3-2-9,-1-2-9,46-37-8</inkml:trace>
  <inkml:trace contextRef="#ctx0" brushRef="#br0" timeOffset="3373.1929">15438 8510 473,'0'0'40,"5"9"-3,-1 7-8,-4 15-6,4-1-6,-4 6-5,0 4-5,0 6 1,0 3-4,4-1-4,0 1-4,-4 1-4,4-1-4,0-6-1,-4 0-7,4-3-5,0-10-4,0-3-9,0-2-10,-4 26-10</inkml:trace>
  <inkml:trace contextRef="#ctx0" brushRef="#br0" timeOffset="3586.2051">15123 8861 449,'0'3'48,"0"-3"-12,0 0-9,0 0-3,4 7-6,-4-7-4,13 0-4,7 3-4,9-3-4,-1 0-6,5 0-1,4 0-3,8-10-3,-4-2 1,-4 4-3,4-5-1,0 0-4,-4 2-3,-5-5-6,1 0-7,-4-1-5,-1-5-7,79-48-8</inkml:trace>
  <inkml:trace contextRef="#ctx0" brushRef="#br0" timeOffset="3930.2248">16032 8265 427,'0'0'45,"8"-1"-4,13 1-4,-5-4-10,13 4-5,-5 0-6,5 0-5,-4 4-2,7-4-4,-7 4 0,4 3-2,-9-4 0,5 10-1,-5-2 1,0 5-3,1-1 1,-9 0 0,-4 7 0,1 2-1,-9 6 1,0 5 3,-4 6 1,-5 6 2,-7-1 0,0 3 1,-5-5 2,1 6-2,-1-4 0,1 3 0,3-6 0,1 0-2,4-7-1,-1 4-1,5-6 0,4-1-3,0-4 2,4 4-1,4-9-1,4-2 0,5-4 0,7-3-1,5-3 0,7-9-5,-3 0-5,4-3-5,0 0-5,-5-3-4,-3 3-5,3-3-11,-7 3-16,-1 0-11,29 12-6</inkml:trace>
  <inkml:trace contextRef="#ctx0" brushRef="#br0" timeOffset="7410.4238">13129 11890 360,'0'-10'44,"0"-6"-2,0-1-11,0-12-5,0-1-6,0 0-7,0 0-2,0-5-3,0-2-3,0 1-1,-4-7 0,-4 9-1,0-2-1,0-1 0,-5 7-1,1 0 1,-4 11 1,-5 3-1,-3 5 1,-1 11 1,1 0 2,-5 4 0,0 9-1,1 11 1,3 8 2,5 7 1,-1 8-1,1 3 0,3 3-2,5 4 3,8 5-1,4 0 0,0-1-2,4 2-2,4 5-1,5 2 0,3 7-2,0-1 2,1-6-2,-5 2 0,4-6 0,-3-5-1,-1 1-2,0-10-2,-4-1-2,-4-5-2,5-3-4,-5-3-4,0 0 0,-4-4-7,0-6-6,0-1-4,0-5-7,-4-8-8,0-2-2,-13 23-9</inkml:trace>
  <inkml:trace contextRef="#ctx0" brushRef="#br0" timeOffset="7604.4349">12532 12565 471,'4'0'40,"4"0"-4,8-6-7,9-10-7,-1-1-6,9-6-6,4 3-3,8-3-8,4 0-7,-8-3-11,0 6-10,-8 0-15,-4 6-11,57-18-9</inkml:trace>
  <inkml:trace contextRef="#ctx0" brushRef="#br0" timeOffset="10411.5955">13052 6186 159,'0'0'30,"4"3"-2,-4-3-2,0 0-2,0 0 3,8 0-7,4-3 1,0 3-1,9-2 2,-1 2 6,9-3 3,8 0 0,4-7-9,12 1-2,17-4-5,7 7-3,14-6 3,7 3-5,4-1 2,13 2-2,20-7 0,8 2-3,5 6 1,11 0-1,21 0 0,-4-2 0,13 2-1,7 1 0,9 3 0,0 1-2,12-4 0,4 6-2,0-3 2,8-1-1,-16 1-1,4-6 0,0 2 0,-17 1 0,-7 0 2,-5 1 0,-4-1 2,-16-1 0,-8 1 0,-9-4-1,-7 2 0,-5-1-2,-16 2-1,-17 4 2,-8 3-4,-7-3 1,-10 3 0,-15-3-3,-9 0-3,-8 0 0,-8 3-2,-8 0-3,-8 0 0,-1-2-2,-12 2 0,-3 0-1,-1 0-6,-8 0-4,0-3-10,-8 0-11,-9 3-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4-21T01:33:42.21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63 6036 281,'0'0'25,"0"0"-5,8 0 6,4 0 2,5-3 1,-1-3-2,4 4-2,1-4-3,3-7-3,1 0-5,0 1 2,-1 1-3,1-2-1,-1-3-3,1 8 0,-9-5-3,5 4 0,-5-6-1,0 6-1,1-1-1,-5-2 0,-4 5-2,5-1 1,-5 2-1,4-4 1,-4 1 2,-4 1-3,0 2 0,0-4 0,5 0 1,-5 4 0,0-5-2,0 1 0,0-2 1,0 4-2,-4-5 2,4 4 0,0-1-2,-4-3 2,4 2-1,-4 2-1,5-1 0,-5-1 2,0-2-2,0 0 1,0 6 1,0-3 0,0 4-2,0-4 2,-5 4-3,5-4 0,-8 5-1,4-1-1,-4-3 0,0 2 0,-5 1 2,5 6-2,-4-7 2,4 7-1,-4 0 2,3 0-1,-3 4 2,0 2 0,-1 4-2,-3 5 1,4 0 0,0 4 0,-1 1 1,1 0 0,0 0 0,-5 6 0,5 1 0,0 0 1,-1 3 3,1 5 1,0-2-2,4 7 0,-9 6-1,5-1 2,4 1-1,-4 6 1,-5 1-3,1 4 0,4-5 0,-1 1 0,-3-5 0,4-2-1,-1-3 0,1-1 0,-4-5 0,3-5 0,1 1 0,0 1 0,-5-7 0,5-2 0,-4 2 0,4-3 0,-5-2 0,1-4 0,3 1-1,-3-5 0,0-1-1,3 3-2,-3-13 1,0 2-1,3-5 2,1 0-2,4 0-2,-4 0-1,3-5 1,5-5 0,-4 4-1,8-13 0,0-2-1,0 1-3,0-6 1,8 2 3,-4-1 0,9 4 3,-5 0 1,4 2 0,1-3 1,-1 8 1,0 1 0,0 4 0,5 4 0,-5 2 6,0 3 6,1 3 4,3 2 2,4 4-3,-3 7 0,-1-2-1,1 5 0,-1 5-4,0-8 1,1 0-2,3-2 0,-3 2-1,7-1-2,-3 0-3,3-2 0,1-2 0,-1-1 1,-3-4-3,-1 4-5,1-7-1,-1 2-5,1-2-3,-5 0-3,0-3-6,1 0-8,-1-3-13,5-2-10,28-31-10</inkml:trace>
  <inkml:trace contextRef="#ctx0" brushRef="#br0" timeOffset="819.0469">2198 5171 314,'0'-3'22,"0"-3"-1,-8 3-1,0 0-1,-4 3-1,-5 0-3,1 0 0,0 3-5,3 0-1,1 3-2,0 5 0,-5-1 0,5-1 2,-8 7-2,7-4-1,-3-3-1,4 4 2,-1 3-1,-3-2-2,4 2-1,4 1 0,-1 6 0,-3 0-1,0 3-2,8-5 1,4-1-1,0 2 0,-4-2 0,0-6 0,0 2 0,8-5 0,-4 2 2,4-4-1,0 4-2,-4-5 2,4 1-1,4 1 2,-8-4 0,4-1 1,8 5 0,-3-4 1,-5-3-1,0 3-2,4 1 1,-4-1 1,-4 2-2,4 2-1,-4-1 1,0 1 0,0 1 0,-4 5 0,4 0-1,-8-5 0,-4 5 2,-1-2-2,9 2 0,-4 0 0,4-7 0,0 6 0,-8-6 0,3 4 0,5-5 0,0-2-1,0 4 1,4-4 0,-8-3 0,4 4 0,4 1 0,0-5 0,0 0-1,-4 0-1,4 0 0,0 0 1,0 4-1,0-1 0,0-3 1,0 4 0,4-7 1,-4 3 0,4 2 0,0-2 0,4 6 0,0 1 0,1-4-2,-1 2 2,4-5 0,-8 10 0,4-6 0,1 4 0,-5-2 0,0 7 0,0 0 0,0 5 0,0-4 0,-4 2 1,-4 8-1,0-1 0,4 1 1,-4 3 3,0 3 2,0-1-2,-5 1 0,1-2 2,0-1 1,-4 2-2,8-2 1,-5 0 0,5-3 1,0 5-1,0-2-1,-4-3 0,4 0 1,-4 5-1,4-2 0,-1-3 0,-3 0 0,4 5-2,0-5-1,0 0-1,0-1 0,4-3 0,0 1 0,0 5-2,4-12 1,0-1-3,4 0-2,0-5-2,1-1-2,-1-1-5,8-6-1,-3 1-10,-1-4-11,0 0-11,4-4-12</inkml:trace>
  <inkml:trace contextRef="#ctx0" brushRef="#br0" timeOffset="1297.0742">2796 5834 294,'4'-6'28,"-4"0"-3,0-2 3,0-2-3,-4 1 1,4-1-2,-4 2-3,4-5-4,-8 1-3,4-1-4,-4 5 1,4-5-4,-1 4 1,-3-2-1,0 4-1,-4 1-2,8 0-2,-13-1 1,5 4-3,0 3 1,-5 0 1,1 0-3,8 3 0,-9 4 2,1 8-1,0 0 2,3 4 0,1-2 0,0 6-1,-5 0 1,5 3 2,4 1 0,-4 3 2,4 7 2,3-1-1,-3 4 0,4 3 0,0 6-1,0 0-2,4 1 0,-8-3-2,8 0 2,-4-1-3,4-3 0,0-4 0,0 1 0,0-3-1,0-4 0,0-4-4,4-2-1,-4-7-5,0-1-1,8-4-7,-8-6-4,0 1-9,0-4-6,0 1-8,0-7-15</inkml:trace>
  <inkml:trace contextRef="#ctx0" brushRef="#br0" timeOffset="1490.0852">2313 6361 364,'0'0'20,"0"-4"-5,0 4-3,4 0-5,4 0-1,5-3-2,3 3-1,0-6 0,1-2-2,-1-2-9,1 4-10,3-7-4,5 1-7,-5-3-6</inkml:trace>
  <inkml:trace contextRef="#ctx0" brushRef="#br0" timeOffset="2265.1296">3156 5284 417,'0'0'32,"0"0"-9,0 0-7,0 4-3,5-4-3,-5 3-1,4-3-1,0 0 0,8 0 0,-4 0-2,5 0-2,-1 0 1,0 0-1,-4 0 1,9 0-1,-1 3-1,-4 0-2,5-3 2,-5 5-1,0 1 0,1-3-2,-1 10 0,-8 0 0,4 1 1,-8 2 0,4 0-2,-4 1 2,-4 1-2,-4 1 2,0 0 0,-5 2-1,1 1 4,0-1-2,0 6-1,-5-5 0,5 2 1,0 1 1,3-4-1,1 1-1,4 2 0,-12 0 1,12 1 1,0-1-3,0-2 2,4-1-2,0 0 2,0 4-2,0-4 0,0 1 1,0-4-2,8-3 2,-4 1-1,4-1 0,4 1 0,-4-5 0,5-2 0,3 1 0,-12-4 0,4-3 0,1 0 0,3-3 0,-8 0-1,0 0 2,0 0 0,-4 0 0,4 0 1,-4 0-1,0-3 0,0 3 0,0-6 0,-4 6-2,-4-6 2,-4 6 0,8-4-1,-9 4 0,5 0 0,0 0 0,0 4-1,-5 5 0,5 4 2,0 1 0,0-1 1,-4 4 0,3 12 0,5-5-1,-4 3 0,0 1-1,4-1 0,0 4 0,4-4 2,-8-2-2,8 2 2,0 5-2,0-5 2,0-3 1,0 3 1,0-2-1,8-1 2,-8 2 1,0-3 1,0 0-3,4-3 2,-4 4 2,4 2-1,0-6 1,-4-1-2,0 2-1,0 4 1,-4-4-2,0 1 1,0-1-1,-4 3 0,-1-2 0,1-4 0,0-2 0,0 4-2,0-1-2,-5-3 1,-3-5 0,0 5-1,3-6-4,-3-1-8,-5-1-5,1-1-7,4-4-10,-1-3-20,-3-3-23,-33-12 0</inkml:trace>
  <inkml:trace contextRef="#ctx0" brushRef="#br0" timeOffset="3071.1757">4033 6218 308,'0'3'36,"0"-3"-7,0 0 2,4 1 1,0-1 1,8 0-7,0 0-6,1 0-4,7 0-4,-4-1-4,5-2-2,-1-4-2,-3-2 1,3 2-7,-3-2-5,-5 4-10,-4 2-10,0 3-7,-4 0-9,-4 0-7</inkml:trace>
  <inkml:trace contextRef="#ctx0" brushRef="#br0" timeOffset="3279.1876">4053 6483 264,'0'0'37,"4"3"-2,0 0-1,9 1-4,-1-4-6,0 3-6,4 0-7,-3-3-3,3 0 1,0 0-5,1-3-2,-5 0-9,0-1-8,5-2-8,-1 0-8,1-1-6,19-7-13</inkml:trace>
  <inkml:trace contextRef="#ctx0" brushRef="#br0" timeOffset="4146.2372">5416 5383 210,'0'0'33,"0"-6"-2,0-1-1,0 7 0,0 0-3,0 0-5,0 0-4,0-3-1,-8 0-7,0 3-3,0 0 0,0 3-2,-5 0 2,1 4 2,4 7 3,-9-1 0,5 1 2,-8 5-4,3 3 1,1 5-2,-5 0 0,5 3-1,-4 2 0,7-2-3,-3 7 5,4 0-2,4-1-1,-5 4 0,1 0 0,8-4 0,-4 4-1,-1 0 1,9 3-1,0 0 2,0 3-3,0 0 1,9 0-1,-9 3 3,8-4-2,0 1 0,4 0 1,-8 0-1,5-3 1,-5 0 0,-4-3-2,0-1 1,8 1-2,-8-3 1,0-1 1,0 1-2,0-1 1,-8 1 0,4-7 0,-9 5-2,-3 2 0,4-1 0,-1-6-1,-3 1-1,0-4 1,7 1 0,-3-7-2,-4 1 0,8-8-5,-5 2-3,5-3-4,-4-5-4,4 2-3,-5-4-6,9-3-5,0-3-12,0 0-11,0 3-12,-12 7-4</inkml:trace>
  <inkml:trace contextRef="#ctx0" brushRef="#br0" timeOffset="4633.265">5167 7639 189,'0'-3'19,"0"3"1,0-7 3,0 4-3,0-2 3,0-7-4,0 8 4,0-2-3,0-4-3,0 4 0,0 1-1,4-1 2,-4-4 0,0 4-1,0 3 1,0-3-4,0-2 0,-4-2-1,0 4-2,-5-1-2,1 4-1,0-3-2,4-1 1,-4 6-3,-5-2-1,1 3-1,4 0 0,0 0 1,0 0-1,3 3-1,-7-2-1,8 12 1,-4-6 0,4 8 0,0-3-2,0 3 2,4-5 0,-4 4-1,4 2 0,0 0 0,0-2-1,0-1 2,4-3-1,-4 1-1,8-5 0,0 1 2,8-4-2,-3-3 1,-1-3 1,-4-1 0,4-5-1,1-6 0,-1-4-3,0 2-4,-4 4-3,1-3-4,-5-4-5,8 1-8,-8 1-9,0 2-7,0 2-8</inkml:trace>
  <inkml:trace contextRef="#ctx0" brushRef="#br0" timeOffset="5534.3166">5240 4758 261,'0'0'29,"-4"0"-5,0 3 3,0 7-2,-4-1-3,0 3-6,-1 0 1,1 1-5,0-2 1,0 2-3,0 0 1,0-2-1,-5 1-1,1 1-2,0-3-2,-1-4-1,-3-1 0,4 1-1,-5 0-2,1-2 0,8-1 0,-4 0-1,-9-3 2,9 0-2,4-3 1,-5 0-1,5-4 0,-4-2 1,4 1-2,4-5 1,-1 0-2,1 1-2,4-3 0,-4 3 0,4 2 1,0 2 1,0 2-1,0-4 1,4 1 1,0 6 1,5-1 0,-1 4 0,4 0 0,-4 0 0,0 4 0,5-1 0,3 9-2,-4 1 3,5 1-1,-1 2 0,9 2 0,-13 1 0,13-3 0,-1 1-1,-3-1 1,-1-5 0,1 2-1,-1-7 1,0 4 0,1-8 0,-5 4 0,5-3 2,-5-3-2,1 0 1,-1-3 0,0-3 1,1-6-2,-5 0 0,0-3 0,1-4-2,-1 2 4,-4-2-2,-8-4 0,4 9 2,-4-5 4,-4 2 1,-4 1-1,-4 1 2,-5 6-2,-3 2 0,-5 7 0,5 0 3,-5 7-3,1 4-1,-1 8-1,-4 5 0,9 1-3,-1-1 0,5 2-3,4-3-12,-1 1-10,1-1-9,8-6-16,-8 51-11</inkml:trace>
  <inkml:trace contextRef="#ctx0" brushRef="#br0" timeOffset="6623.3788">5637 6489 258,'0'0'42,"-4"0"-7,4 0-3,0 4-4,0-4-5,0 0-6,0 0-1,0 0 2,0 0 1,4 0-1,9 0-3,3 0-5,0-4-1,5-5 1,3-4-6,-3-1 1,4-2-1,-5 0 1,-4 2-4,-3-2 1,-1 1 0,0 3-1,-4 2 0,1-4-1,-9 4 1,0 1-1,0-4 0,-9 4 0,5 1 0,-8 1 0,0 1 0,-5 6 0,1 0 0,4 0 0,-9 3 2,1 7 2,7-4 1,1 8 1,0 5 0,0 2 2,-1 1 0,5-1-1,0 3 0,4 8 1,-4-5-2,4 3 1,4-2-1,0-4-3,0-1-1,4-3 0,4 4-1,0-5 2,4-1-2,9-2 0,-1-7-1,9-3-1,-4-6-4,-1 2-6,9-2-3,-9-5-5,5-7-9,-4 2-12,-1-4-14,1-5-10</inkml:trace>
  <inkml:trace contextRef="#ctx0" brushRef="#br0" timeOffset="6864.3926">6137 5877 471,'0'-6'33,"0"6"-9,0-3-7,0 3-3,12 0-4,-4 0-3,5 0 0,-1-3-2,0-1-2,0 1 0,-3-2-2,3-1 0,0 3-3,1 0-4,-1 0-3,-4 3-2,0-7-7,4 1-5,-3 6-6,-1 0-6,0 0-2,4 3-5,25 13-8</inkml:trace>
  <inkml:trace contextRef="#ctx0" brushRef="#br0" timeOffset="7346.4202">6395 6125 254,'4'0'35,"-4"0"-10,0 0 0,8 0 3,4 0 2,-3 0 2,3-3-2,0-10-5,5 2-5,-1-5-5,0 4-3,-3-3-1,3-4-1,0 5 1,-3-2-1,-1 3-1,4-3-1,-3 9-1,-1-9-1,0 3-1,0 5-3,1-5 1,-1 4-2,-4 4 1,0-1 0,0 6-1,5-4-1,-5 1 0,-4 3 1,4 0-2,-8 0 2,8 0-2,-8 0 2,5 7-1,-5 1-1,0 7 2,0-2-2,-5 1 2,5 2-2,0-1 2,-4 1-2,0-4 1,-4-2 0,4-4 0,0-1 0,0 4 0,-4-5 0,-1-4 1,1 3-1,0-3 3,-4 0-1,4 0 2,-1 0 2,-3-3 0,4-4 0,0 7 3,4 0-1,-5 0-1,1 0 0,4 0-2,0 0 0,4 0-1,0 0-2,0 0 2,0 0-1,0 0-1,4 0-1,0 0 2,9-3-2,3 3-1,0 0 0,1 0-1,-1-3-4,4 0-3,-3 3-4,-1-2-4,5-4-3,-9 3-4,4-4-5,-3 1-8,7 0-4,-8-1-5,5 4-3,32-3-10</inkml:trace>
  <inkml:trace contextRef="#ctx0" brushRef="#br0" timeOffset="7688.4398">7038 5954 181,'4'-4'36,"4"-5"-1,-4 1 3,4-5 3,0 1-3,1 0-1,-1-4-6,0 1-4,4 3-6,0-10-5,1 5-6,-1-6 1,0 3-5,-4-6-1,5 3 1,-1-1-2,-4-5-1,5-1-1,-5 3 0,0-5-1,0 5-1,-4 3 1,0-1 0,0 4 1,-4 5-1,4 5-1,-4 1 1,0 4 0,0 6-1,0 0-1,0 0 3,0 6 0,-4 7 0,4 8 3,-8 6-1,0 8 0,4-2 3,-4 4-2,0 3 0,3 2-2,5-5-1,0 0 0,0-1-2,0-2 1,5-1 0,-5-4-1,12-6 0,-4 1-3,4-5-3,-4-8-2,9-1-2,-5-7-4,0 0-5,1-3-4,3-3-5,-8-3-9,5-5-10,-1-5-5</inkml:trace>
  <inkml:trace contextRef="#ctx0" brushRef="#br0" timeOffset="7888.4512">6997 5658 398,'0'0'45,"0"3"-9,0-3-7,0 2-6,0-2-3,0 0-3,4 3-6,8 3 0,8-3-4,1 1-2,-1 2 0,5 0-2,0-3 0,-1-3-1,1 4-4,-1-3-6,1 2-5,-5 1-5,5 2-6,-5-3-7,1 4-8,-5-1-7,1 3-5</inkml:trace>
  <inkml:trace contextRef="#ctx0" brushRef="#br0" timeOffset="8546.4888">8131 5896 422,'-4'-3'31,"4"-3"-9,-5-4-4,5 4-6,0-4-1,0-1-1,0-1-1,0-1 0,-4-1-2,0-2 2,0 1 2,-4-1-2,0 1-3,4 0-1,0-1-1,0 0-2,-5 2 0,1-2 0,0 5-2,0-2 0,0 1 0,-5 2-1,1 2 0,4 5 0,-9 3-1,5 0 2,0 0 0,0 0-1,-1 5 0,-3 1 2,8 10-2,-5 0 2,1 1-2,0 7 1,0-1 2,3 4 3,-3 4 0,4 3 3,-4 5 1,4 4-3,-1 0-1,1 5-1,0 4-2,0 10 1,0-1-1,-1-2-1,5-2 0,-4-5 0,4-6-2,0-4 1,4-1-2,-4-4-3,0-7-4,0-3-1,4-5-5,0-7-7,0 0-4,0-5-9,-4-1-9,-1-9-7,1 0-11</inkml:trace>
  <inkml:trace contextRef="#ctx0" brushRef="#br0" timeOffset="8765.5014">7582 6324 446,'0'0'33,"0"0"-6,4 0-8,-4 0-4,4 0-4,-4 0-1,13 0-2,-1-3-2,4 3-1,1-3-1,7-4-1,-3-1 0,3-1-2,5-1-2,-1 1-5,1-1-7,0 1-8,-9 1-9,5 1-10,-1-2-8,50-25-11</inkml:trace>
  <inkml:trace contextRef="#ctx0" brushRef="#br0" timeOffset="9148.5233">8532 5672 289,'0'-3'33,"0"0"-3,0 3-5,0 0-2,0-3-2,0 3-3,0 0-2,-4 0-2,4 0-2,0 0 2,0 0-1,-8 0 1,-1 3-1,1 13 1,0 0-3,0-2 3,-4 5-2,-5-5 1,5 12-2,-4 1-1,-1 3-1,5 0 0,-9 5 0,1 2 0,8 3-1,-13 6 0,13-3 0,0 1 0,-5 2 1,5 0-4,0 0-1,-1-3-1,5-6 0,4-1-1,-4-2 1,4-4 0,-4-1-2,3-2 1,5-4-5,0 3-4,0-9-2,0 2-2,5-4-6,-1 1-1,-4 0-3,8-5-7,0 1-4,0-2-8,0-4-7,1 1-3,3-1-2</inkml:trace>
  <inkml:trace contextRef="#ctx0" brushRef="#br0" timeOffset="9534.5454">8442 6642 267,'4'-3'45,"4"-4"-3,0-1-4,5-4-1,-1-4-4,0-3-7,5 1-3,-5-2-5,4-3 0,1 0-4,-5-3 1,4-4-4,1 0-1,-1-4-3,0 1 2,-3-8-3,-1 2-1,4 0 1,1-4-1,-5 5-2,-4-1 0,0 1-1,5 8-2,-5-3 2,-4 3-1,4 1-1,-4 8 1,0 4 1,0 1 1,0 3 1,1 0-4,-5 9 2,0-3 0,0 7-1,0 0 0,0 0 0,0 0-1,0 3 0,0 2 1,0 17 0,0 9 1,-9 2-1,-3 7 0,0 6 2,4 10-1,-5-2 0,5 1-1,0 1 0,4-4 0,0-4 0,0-5-1,4-6-2,4-4-4,0-4-2,0-2 0,4-5-3,4-8 0,1-1-3,-1-7-2,4-6-1,1 0-6,-5-6-7,8-7-9,-7-4-8,-1-9-6</inkml:trace>
  <inkml:trace contextRef="#ctx0" brushRef="#br0" timeOffset="9718.5559">8675 6245 345,'0'0'47,"-4"0"-9,0 3-6,4-3-6,-4 0-6,4 0-6,0 0-6,0 0-1,4 3 0,-4-3-2,4 3-5,8-3-1,9-3-5,-5 0-4,1 0-1,3-4-4,-4-2-8,5 1-3,3-8-8,-3 0-6,3-5-7</inkml:trace>
  <inkml:trace contextRef="#ctx0" brushRef="#br0" timeOffset="10070.576">9076 5583 344,'4'0'33,"5"0"5,3 3 2,4 7-6,1 6-4,3-2-5,-3 2-2,-1 5-2,4-2-1,-3 5 1,3 4-1,-3 2-1,-1 4 0,0-1-2,-3 7 0,-1 6-3,-4 7-2,-4 2-1,0 6-2,-4-1-2,0-1-1,-4-2-2,0-1-2,-4-7 0,0-3 0,4 0 0,0-6-2,-5 0 2,1-7-4,0-3-3,-4-3-5,4 2-7,-5-2-8,5-6-4,0 1-7,4-6-10,0-5-12,0-5-6,12 28-8</inkml:trace>
  <inkml:trace contextRef="#ctx0" brushRef="#br0" timeOffset="11134.6369">9952 6308 236,'0'-3'31,"5"1"-7,-5-7-1,0 2 2,0-2-3,4 3 1,-4-1-2,0 2 0,0-1-5,0 0-4,-4-1 2,4-2 1,0 2-2,0 3-1,-5-3-6,-3-2 1,4-1-3,-4 1-1,0 4 0,4 5-2,-9-6 0,5 2 0,-4 4 0,0 4 1,-1 5-1,1 5-1,0 2 0,0-1 1,-1 7 0,-3-1-1,0 6 0,3 4 0,-3 0 0,8-1 0,-5-3-1,5-2 2,0-1-2,4-2 0,4-7 2,0 1 0,0-4-1,0-5 0,4-4 3,4-3 3,5 0 0,-1-3 1,4-4 2,1-5 0,3-8 1,-4-3-2,5-4 2,-1-5 0,1-2 0,3-2 0,5-7 0,-9-2 2,5-4-3,0-3 1,-1-1-3,-3 6-1,-9-6-3,4 4 0,1 6 0,-5 3-2,-4 0 0,0 4 0,-4 6 0,5-1-1,-5 3 2,0 4-2,-4 5-1,4 5 1,-4 4 0,0 4 0,0 6 0,0 3 0,0 3 0,0 7 0,-4 17 0,-4 0 0,-1 7 0,5-1 0,-4 4 0,4 3 0,0 3 0,-4 10 0,4 4 0,0 7 1,0 5-1,-1-6 0,5-4 0,0-4 0,5-6 1,-1-9-1,4-6 0,4-7 0,0-6 0,1-9 0,3 0 1,9-9 2,-5-6 0,9-1 0,-1-12 1,5-9-2,0-2 1,-4-6-2,3-4 1,-3-7 0,0-4-3,-1-7 3,1-7-1,0 5-1,-5-8 0,1-2 1,-5 4-3,5-5-1,-5 1 0,1-1-1,-5 5 1,0 4 0,-3 7 1,-1 6 1,-4 9 0,-4 7 0,-4 7 0,0 7 0,4 3 1,-4 7 0,0 3 0,-4 3 0,4 10 0,-4 17 2,-12 10 0,4 3 3,-1 3 0,1 10-1,0-5 1,-1 7-1,1 3 0,8 2-2,-8 3 0,8 0-1,0-4 0,4-11-1,4 2-3,-4-14-4,8-2-3,0-12 0,4-4-5,-4-5-2,5-5-2,-1-4-4,0-7-7,1 0-7,-5-10-11,-4-1-9</inkml:trace>
  <inkml:trace contextRef="#ctx0" brushRef="#br0" timeOffset="11321.6476">10321 5893 490,'0'0'34,"4"0"-7,4 0-5,9 0-5,7 3-5,9-3-1,4 4-5,4-4-6,8 0-1,-4 0-3,4-4-4,-4 1-2,-4 0-6,0 0-8,-8-7-8,-5 1-12,-7-1-8</inkml:trace>
  <inkml:trace contextRef="#ctx0" brushRef="#br0" timeOffset="12022.6877">8475 6268 189,'0'0'21,"0"-3"4,0 3 1,4 0 2,8 0 1,0 0 5,1 0 4,3 0 0,0 0-4,-3 0-3,3 0-8,0 0-3,1 0-4,-1-3-4,0 1-1,5-2-5,-5 4-1,1 0-1,3-2-4,-8 2-7,5-3-5,-5 0-8,0-4-9,5 1-11,-5 0-10</inkml:trace>
  <inkml:trace contextRef="#ctx0" brushRef="#br0" timeOffset="25543.461">11471 5807 110,'0'0'11,"0"0"-2,-4 0-2,4 0 5,0-3-6,-4 3-2,4 0-2,-8 0 0,8 0 0,0 0 0,-4 0 2,4 0-2,-4 0 4,0 0 4,4 0 2,0 0 0,0 0 2,0 0 2,0 0-2,0 0-4,0 0-1,0 0 4,4 0 4,-4 0 7,4 0 2,-4 0 2,12 0-1,0 0-6,1 0-4,-5 0-3,4 0-3,0 3-2,1-3-3,-1 0-1,4 0-2,1 0-1,-1 0 1,1 0-4,-1 0-5,-4 0-10,1 0-6,-5 0-8,4-3-6,-8 3-9</inkml:trace>
  <inkml:trace contextRef="#ctx0" brushRef="#br0" timeOffset="25813.4765">11435 6030 252,'0'0'24,"4"-3"2,8 3 1,4-2-2,-3 2-5,3-3-3,-4 3-5,5-3-2,-5 3-4,8 0-2,-7 0 0,-1-3-1,0 3-1,0 0-1,1-4-5,-5 4-9,-4 0-11,4 0-6,-4 0-7</inkml:trace>
  <inkml:trace contextRef="#ctx0" brushRef="#br0" timeOffset="27197.5556">12343 5140 135,'0'0'22,"0"3"-6,0-3 0,0 0-4,0 0-1,0 0-5,0 0 3,0 0-1,0 0 3,0 0-2,0 3 2,0-3-3,0 0 5,-4 0-5,4 3 5,0-3-1,-8 3-2,4-3-1,-4 7-1,4-4 1,-4 3-2,3 1 0,-3-3-2,0 3 2,0-1-3,-4 0-1,3 1-2,1 6 1,0-9 1,0 6 1,0-1 3,-1 1 3,5 4-3,-4 2 2,0 0 3,4 2-1,4 1 0,-4 1-1,0 9-3,4 1 0,0-3 3,0 7-4,0-1-1,0 2 3,0 1-3,4 1-1,0-4-1,4 4 3,-4-4 1,0 1 0,0-1 0,0 2-3,5-5 4,-5 0 0,0 4-1,4-4 1,-4 7 0,4-2-1,1 1 1,-5 1-1,4 2-1,-4-2 0,-4 3 0,4 0 0,0-4-1,-4 1 1,0-4 0,0 4 2,0-4 0,-4 5-2,0-4 0,-8-1 1,8-6-2,-9 3 0,5-1 0,0-5-2,0-2 0,-5-5-1,5 2 0,0 2 0,4-2-1,-8-1-1,3 1 0,1-5 0,-4 2 0,4 0 0,0 1 0,-1-7 0,1 3 0,0-5-3,4 1-2,0-3-5,-4 1-5,4-4-3,-1-3-6,5 3-4,-4 0-6,4-3-11,0 0-11,4 0-9</inkml:trace>
  <inkml:trace contextRef="#ctx0" brushRef="#br0" timeOffset="29238.6724">12663 6342 269,'0'0'33,"4"0"-6,-4 0-5,4-2 2,-4 2 1,8 0 2,0-6-4,5 2-2,-1-5-2,0-7-4,5 2-4,-1-2-3,-8 1-2,8 0-1,-3-1-1,-5-2-1,0 2-1,-4 2 0,0-2 0,-4 0-1,0-1 1,-4 7 1,0-3 0,-4 7-1,0 1 0,-5-7 0,1 8 2,-4 4-3,8 0 3,-5 4 0,1-1 3,0 11-2,4 2 2,-9 1 0,9 6-2,-4 7 1,4-1 1,-5 1-2,9-3-1,0 3-2,0 2 1,4-2-2,0-6 0,0 1 0,8-4 0,-4-5-1,4-2 0,5-1-4,3-7-2,5-3-5,-1-3-3,5 0-5,-5-3-6,1-3-13,-1-4-10,0-4-9</inkml:trace>
  <inkml:trace contextRef="#ctx0" brushRef="#br0" timeOffset="29537.6895">13056 5642 350,'0'0'27,"0"0"-6,4 3 0,0-3 2,-4 3-3,4-3-2,4 4-3,4-1-3,5-3-5,-5 3 0,0-3-3,1 0-1,-1 0-1,0 0 1,1-3-2,-1 3-3,0-3-4,-4-4-10,1 4-7,-5 0-5,4 3-3,-4-3-5,0 3-2,8 0-8</inkml:trace>
  <inkml:trace contextRef="#ctx0" brushRef="#br0" timeOffset="30571.7486">13428 5936 225,'0'0'26,"0"0"-7,0-6-2,0 3-3,4-10-2,0 2 1,9-2-3,-1-3 1,0 0 0,9 2 1,-5-2-2,-4 2 1,5 1-2,-1-3 4,1 2-3,-1-2 2,4 5 1,-3 1-5,-5 1-2,0-1-1,1 4 0,3-1-3,-8 3 0,4-3-1,-3 4 0,-5 0 0,4 3-1,-8 0 0,0 3 0,0 0 0,0 0 0,0 1 2,0 10-2,-4-1 1,0 1-1,4-1 0,-4-1 0,-5 1 0,1-5 1,0 5-2,4-4 2,-4 1 0,0-2-2,4 1 2,-5-2-1,5-4-1,-4 3 2,0-3-1,4-3 0,-4 0 0,-1 4 0,5-4 4,-8 0 6,4 0 2,0 0 2,-1-4-1,1 4 0,0-3-1,0 3 1,8 0-3,-4 0 0,0 0-3,4 0-2,0 0 1,0 0-3,0 0-1,0 0 0,0 0 1,4 0-2,4 0-1,4 3 0,1-3 1,-1 0-1,4 0 0,1 0 0,-1-3-5,0 3-6,-3-3-5,3 3-9,0-3-9,-3 0-11,-1 3-8,25-10-7</inkml:trace>
  <inkml:trace contextRef="#ctx0" brushRef="#br0" timeOffset="30978.7719">13907 5868 336,'0'-3'31,"8"-4"-7,-3-4-2,-1-5-6,8 2 1,0-5-5,1 1-1,-1-4-2,4-2-2,-4-4-1,5 1 0,-5-4-2,0 1-1,1-5 0,3 2-1,-4-1 0,1-2-1,-5-1 0,4-2 0,-8 2-1,8 7 0,-7 1 0,-1-1 0,0 6 2,0 8 3,-4 0-2,0 8 1,0 2-2,0 3 1,0 0 0,0-1-2,0 4 0,0 0 0,0 7-1,0-4 1,-4 11 4,-4 9-2,3 4-1,1 0 0,-4 4 4,0 9-3,0 0 4,0 3-1,-1 0-3,1-3 0,4-1 0,0-2-2,4-4-2,-4-3 3,4 1-2,0-6-2,4-7-3,-4 1-3,4-10-5,8-1-4,5-5-1,-5-3-7,0-3-6,1-2-7,3-7-3,21-41-10</inkml:trace>
  <inkml:trace contextRef="#ctx0" brushRef="#br0" timeOffset="31224.786">13973 5380 395,'-4'3'48,"0"-2"-10,-5 3-8,5 2-6,4 0-6,0-2-2,-4 2-2,4 0-1,4-4-1,-4 4-1,13-3-3,-1-3-1,0 0-1,0 0-2,1 4-1,-1-1-1,0-3 0,1 0-1,-1 0-3,4 0-4,1 0-2,-1 0-2,0 0-3,1 0-4,-1 0-6,0 0-5,-3 0-8,-1 3-10,4-3-4,21 30-8</inkml:trace>
  <inkml:trace contextRef="#ctx0" brushRef="#br0" timeOffset="31635.8095">14407 6162 357,'0'-3'59,"4"3"-12,-4 0-4,0 0-11,0 0-8,0 0-4,0-3-6,0-7-4,0 7-3,0 0-4,4-5-5,0 8-3,0-4-2,0 1-3,0 3-5,0-3-4,-4 3-11,5-3-9,-5 0-10,4 0-5</inkml:trace>
  <inkml:trace contextRef="#ctx0" brushRef="#br0" timeOffset="32180.8407">15045 6073 264,'0'0'23,"5"-7"-6,-5 1 0,4-2-2,-4-1 5,4-4-2,-4 2 2,0-2-3,0 0 4,0 4 0,0-2-1,0-5-3,0 3 3,0-1-5,0-2-3,-4 5-4,4-2-3,0 0-1,-4-3 0,-5 12-2,1-6 0,4 4 0,-4-1 0,0 4-1,-1 0 0,1 0-1,0 3 0,-8 0 0,8 0 0,-5 3 0,1 0 0,0 7 0,-1 2 0,-7 3 1,4 4-2,-1 2 1,-3 7 4,-1-1 0,1 7-2,3 8 2,-3 8-2,4-4 0,7 0-1,-7-2 0,12-4 1,4-2-2,0-7 0,0-8 0,4 1 4,4-5 1,4-3 1,5-8 1,-5-1 0,9-4 2,-1-3-2,1-7 1,-1-2 1,5-9 0,-5-1-1,5-8 1,-1 0-1,-3-3-1,3-5 0,-3-2-2,-1 1 0,-8 6-1,1-7 1,-5 7-3,0-7 0,-8 7-1,4 2-2,-4 4-3,0 1-4,0 6-3,-4 4-5,0 7-5,0 0-7,-4 4-11,4 2-12,-5 0-13</inkml:trace>
  <inkml:trace contextRef="#ctx0" brushRef="#br0" timeOffset="33312.9054">15680 6076 238,'0'0'31,"0"0"-5,0-3-1,4-4-1,0-4 0,0-1-3,-4-1-2,0 5-1,0-5-2,0 4-2,-4-4-1,4 3 1,-8 6 2,4-3-4,-4 4 0,-5-3-4,5 3-1,-4 3-2,4 0-1,-5 0-1,1 0-1,0 0-1,0 6 0,-5 4 0,1-3 1,4 9-1,-5 3 0,1-1 0,-1 4-1,1 5 3,4 3 0,0-3-1,-1 5-2,5-5 1,-4-1 0,8-2 1,4-4-2,0-1 0,0-4 0,0-6 2,0-3 0,4-2 3,4-4 1,4 0 1,5-10-3,-1-1 0,0-5 1,5-5-2,-1-1 0,1-5 0,3-3 0,-3-5 0,-1-2-1,9 4 1,-13-4-1,5-2 0,-5 2 1,5-3-1,-5 4-1,0-4 0,1-3 0,-5 7 1,0-4 0,-3 3 1,-1 4 1,-4 1-1,0 2 1,-4 6-1,4 2 1,-4 4-2,0 2 0,0 4-1,0 7 1,0-5-1,0 7-1,0 3 1,0-3-2,0 3 1,0 0 1,0 6 0,-4 12-1,-8 4 0,-1 2 0,1 6 0,0 5 0,-1 2 0,1-4-1,0 10 2,0-3-1,-1 3 0,5 0 0,-4 3 0,4-5 0,4-1 0,-5 3 0,5 6 0,4-9-1,0 0 2,0-4-2,4-3 2,5-2-1,3-6 0,0-7 0,5-3 0,-1-8 0,4-4 0,-3-3 0,3-6 3,5-7-1,-1-5 0,1-7 0,0-5 0,3 0 0,-3-7 0,3-3-1,-3-3 0,4 0-1,-1-3 0,-3 0 0,3 2 1,-7-9 0,-1 4 0,1-3 2,-1-6-3,-7 3 1,3-1 0,-4 8 1,1 5 0,-1 7 0,-8 4 1,0 11 0,0 5-1,0 2-1,-4 5 2,4-1-3,-4 7 0,0 3 1,0 3 0,-4 7-1,4 17 0,-8 9 0,-4 10 3,-1 7 0,-3 2 2,4 6 0,-5-2-1,5 1 0,4-1-3,0 1 0,0-1 1,4-5-1,4 2 0,0-4 0,4-4-2,8-5-1,0-7-3,0-5-4,9-3-3,-1-9-2,1-4-4,3-9-5,1 0-5,-5-6-10,1-3-14,-1-13-13</inkml:trace>
  <inkml:trace contextRef="#ctx0" brushRef="#br0" timeOffset="33508.9166">15889 5752 468,'0'0'43,"0"-3"-9,0-1-9,0 4-3,8 0-6,4 0-4,13 0-3,3 0-1,9 0-4,4 0 0,-4 0-1,12 0-2,-4 0-3,0 0-4,-4 4-3,0-1-4,0-3-7,-4 3-12,-4 0-15,-1 0-13</inkml:trace>
  <inkml:trace contextRef="#ctx0" brushRef="#br0" timeOffset="42426.4267">12204 7431 233,'0'0'28,"0"-4"-3,0 4-7,0-3-4,0-3-2,-4-5-6,4-2 0,0 0 2,0 5-3,-4-4 2,4-1 1,-4 2 4,4-2 1,-4-3 0,0 5 1,4-2 3,-4 1 2,4 2 3,-4 5-3,-9-1-5,9 6-2,-4-3-6,-4 3 0,3 3-1,1 0-1,4 0-1,-8 5-1,4 5 0,-5 3 2,5-2 0,0 5 2,4-1-2,-4 1 1,4 1 1,0 6-3,0-5 2,4 1-3,0-2 1,0 3-2,0-3 0,4-1 0,0-4 0,8-3 0,-4-2 1,4-7 3,5-3 1,-1-6 0,5-1 0,-1-5 0,1-3 0,-1-7-2,-4 2-1,5 0 0,-5 3-3,-3-5 3,-1 3-2,-4 4-5,0-1-2,-8 5-6,4 2-2,-4-4-6,0 3-11,-4-1-8,0-1-11,0-1-9</inkml:trace>
  <inkml:trace contextRef="#ctx0" brushRef="#br0" timeOffset="43423.4837">12077 4583 289,'0'-8'33,"4"2"-1,-4 0-4,0-1-4,0 7-3,0-9-2,9 6-2,-5-2-1,4-2 0,4 4-3,0-6-2,5 5-2,-5-5-2,4 6-2,1-2 1,-1-1-3,-8 2-1,1 4 0,-1 0-1,0 0 0,-4 4-1,0 2 1,-4 2 0,4 1-1,-4 4 0,0 0 0,0 1 0,0-7 0,-4 5-1,4-4 0,-4 8 2,-4-6 0,0 1-1,4-2 0,-5 1 0,1-1-1,4 4 2,-4-8-2,0 1 2,4 4-1,4-4 2,0-3-1,-4 1-1,4-4 0,0 0 0,0 3 1,4-2-1,-4-1-1,0 3 1,4 1 0,0-1 0,0 0 0,4-3 0,-4 3 1,4 4 1,-8-1-1,9 0 2,-5 1-3,0 1 0,0-5 1,-4 3 1,0 4 2,0-1 1,0 2-1,0 2 0,-4 0 1,0 1-2,-9-4 0,9-1 1,-4 1-2,0-2 2,0 1-2,-5-2 1,5-1-1,-4 0 0,0 1-1,-5-1 0,5-1-1,4-2 1,-4 0-1,3 0-1,5 0-4,4-3-4,-8 0-6,8 0-7,0 0-12,0 0-10,0-6-9</inkml:trace>
  <inkml:trace contextRef="#ctx0" brushRef="#br0" timeOffset="44257.5314">16949 5737 312,'0'0'43,"0"0"-7,0 0-3,0 0-3,0 0-7,0 0-1,0 2-5,0 8-1,0 9-4,0-2-4,4 9 0,-4-3-2,4 0-4,-4 4 0,9 3 0,-5-5-6,4 2-7,-8 0-6,0 5-9,4-8-8,-4 0-10,0 1-6</inkml:trace>
  <inkml:trace contextRef="#ctx0" brushRef="#br0" timeOffset="44480.5442">16794 6012 356,'0'-9'44,"0"9"-5,0 0-6,0-3-5,0 0-6,4 3-1,4 0-4,4-4-4,4 1-3,5 0-3,-1-7-2,5 6-2,0-6 1,3 4-6,-3-4-6,-5 4-5,1 1-6,-1-1-9,-8-1-6,5 4-9,-5 0-6,33 13-5</inkml:trace>
  <inkml:trace contextRef="#ctx0" brushRef="#br0" timeOffset="45074.5781">17788 5208 177,'0'-3'24,"0"3"-3,0-3 1,0-1 0,0-2-1,-8 6-3,8 0-1,-12-3 0,4 0 0,0 1-4,-5 2 1,5 0-1,0 0-4,4 0-1,-4 0-1,-1 2 1,1-2-1,0 9 3,-4 1-1,-1-1 0,1 6 2,0 4 1,0-3 1,3 1-1,1 4-1,0 7-2,0-1 0,0 0-1,0 5 0,-1 2-2,5 2 3,0-2-2,0 2-1,4 1 1,-4-4-2,4 2-1,0-2 1,0-2-2,4-1 3,4-3-1,0 2 1,1-6-2,3 1 1,0 2 1,0-2-1,1 7 1,-1-7 0,0 3-2,1 2 0,-1 1 0,0 0-1,-4 4 6,1 5-1,-1 1-2,0 0 0,-4-4-1,0 1 0,0 0-1,0-3 0,-4-3 1,0 2 1,-4-3-1,4 0 0,-4 2 0,0-5-1,-4-3-1,-4-2 1,3-3-1,-3 2-2,4 0 0,-4-5 0,3-2 1,-3-1-2,4 3 0,4-7 0,-4 1-3,-1-9-2,1 6-7,4-4-4,0 0-4,0 0-4,0-3-2,0 0-7,0 0-9,4 0-10,0 3-9</inkml:trace>
  <inkml:trace contextRef="#ctx0" brushRef="#br0" timeOffset="45676.6126">17686 7202 317,'0'0'43,"0"0"-5,0 0-5,0 0-6,0 0-4,4-4-5,-4 4-6,4 0 1,-4-6-3,13 0 0,-5 4-2,0-4 0,4-1 2,0 1-3,1 3 0,-5 0-1,4 3-2,-4-4-2,1 1 0,3 3 0,-8 0-1,4 0 0,-8 3-1,8-3 1,-4 7-1,-4-1-1,0 4 1,0 1 0,-8 2 1,0-4-2,4 2 2,-8 2-1,8 0 0,-1-4 0,-7-1-1,8 5 2,0-4-1,0-2 0,0-1 0,0-4 0,4 1 0,0 0 2,0 0-2,0 4 0,0-1 0,0-3-1,4 7 1,0-9 0,8 2 0,0 1 0,1-1 0,-9 0 0,8 0 0,0 4 0,1-1 0,-5 0 0,0-3 0,-4 2 1,4 2 2,-4-1 1,1 7-2,-5 1 2,0-1 0,-5 6 1,-3-5 0,0 2 2,-4 0 0,4 1-2,-5-1-1,5-5-1,-4-1-1,0-1 1,3 4-2,1-10 0,-4 1 0,0-4-3,8 0-2,-5 0-6,5-4-4,-8-2-4,4-4-6,4-5-12,4-3-11,-8-1-9</inkml:trace>
  <inkml:trace contextRef="#ctx0" brushRef="#br0" timeOffset="46916.6835">17580 4861 173,'0'0'16,"0"0"1,0 0-3,0 4-1,-4-4 3,4 0-2,-5 9-1,5-2 1,-8-1 0,4 0-4,-4 1 5,4-1-4,-4-1 5,-1 1-3,-3 0 0,0 1-1,4-1-1,-9 1-1,5-3 1,0-1-2,0 1 3,-1 2 0,-3-6-2,4 0-1,-5 0-2,5 0 1,0 0 0,-1-3-2,1-4-3,4 4 0,-4-1 0,-1-6 0,1-3 0,8 4-3,-4-2 1,4-2 1,0 0-2,-1 4 0,1-2 0,0-2-1,4 0 1,0 2 0,0-2 0,0-3 0,4 5 0,0 2 0,-4-1-1,0 1 2,5 5-2,7 0 2,-4-3-2,0 4 2,0 3-1,5 0 0,-1 0 0,0 0 0,5 0-1,-5 0 0,0 3 1,5 0 1,3 1 0,-8 10-2,9 2 2,-9-5-2,9 5 2,-5 0-1,4-2 0,1 2-1,-1 1 0,5-1 2,-5-3 0,1-8-1,-5 3-1,5-5 0,-5-1 2,5-2 0,-1-2-1,-4-1 0,1 0 0,-5-7 0,4 1 0,-3-4 0,-5 2-1,4 1 2,-4-3-1,-4 2 2,1-1-1,-1-4-1,-4 3 0,-4 5 0,-1-2-2,5-2 1,-8 1 1,0-2 0,0 3 0,0 4 0,-1 3 0,-3 3 0,-4 0 0,-1 3 0,1 7 0,0 2 0,-5-1 0,1 5 0,-1 3-1,1 2 2,3-2-1,1-1-3,0 2-7,-1-4-8,9 0-7,-4 0-11,4-5-7,-17 26-10</inkml:trace>
  <inkml:trace contextRef="#ctx0" brushRef="#br0" timeOffset="47617.7236">18222 6198 283,'0'0'30,"0"-3"-1,0 3 2,0 0 0,0 0 1,4 0-1,9 0-9,3-6-5,-4-8-2,5-2-4,-1-3 1,1 4-3,-1 3-2,-4-6 0,0 2-3,1-4-1,-1 4-1,-4-2-1,4-1 0,-7 0 1,-1 8 0,-4 1-2,0-2 0,0-1 0,-4 2 0,-1 1 0,-3 1-1,4 4 2,-12-1-1,8 2 0,-5 4 0,1 0 1,0 0 3,-5 10-1,5-2 2,0 5-1,4-1 0,-5 3 3,5-3 0,-4 9 0,4 1-2,0 2 3,8 6-2,-5-1-2,1 1 2,0 0 1,4-1-4,0-2 0,4-3-1,0 0 2,1 1-4,3-3 1,0-7 0,4 1 1,5-8-4,-9-2-3,4-3-2,0 0-4,5-3-2,-1-3-3,0-3-4,1-5-6,7-12-6,-3 3-8,-5-6-5,1 6-5,32-57-5</inkml:trace>
  <inkml:trace contextRef="#ctx0" brushRef="#br0" timeOffset="47880.7386">18570 5679 342,'0'0'41,"4"0"-5,-4 0-1,5 0-5,-5 3-4,8-3-6,-4 0-3,4 0-3,4 0-1,1 0-4,-5 0-2,4 0-3,4-3-1,-3-1 1,-1-2-2,0 0-1,5 4-4,-9-4-6,4-1-5,0 1-9,1 3-9,-5 0-8,0-1-4,4 1-7</inkml:trace>
  <inkml:trace contextRef="#ctx0" brushRef="#br0" timeOffset="48478.7728">18939 5820 308,'0'0'27,"0"0"-1,0 0-1,0 2-2,0-2 2,0 0-1,0 0-2,0 0 0,0 0-4,4-2-3,0 2 0,0 0-5,4-9 1,9-4-3,-5-3-2,-4 2 2,0-2-2,5 3-2,-1-1 0,0-2-2,0 1 2,-3 0-2,7-1 1,-4 1-2,1 3 1,3 2-2,-12 2 3,4-1-3,-4-1 0,0 4 0,1 3 0,3 3 0,-4-4 0,-4 4 0,0 4 0,8-1 0,-8 0 0,0 6-1,0 4-1,0-2 0,0 2 1,0 0-3,-4-2 2,0 2-2,0-1 2,-4-4 0,3 2 1,-3-4 0,0 1 1,4 2-1,-4-6 1,4 2-2,0 1 2,-5-2 0,1-1 0,4 0 0,4 3 0,-4-3 1,-4 1 2,0-1 1,4 0 2,-1-3 0,1 3-1,-4 0 2,8-3 0,0 2 1,-4-2-1,0 0 0,4 0-1,0 0 0,0 3-1,0-3-1,4 0-1,-4 0 0,0 0-3,0 0 2,0 0 0,4 0-2,0 0 2,9 0-2,-1 0 1,0-3-1,0 1 1,-3-4-3,7 3-2,-4-4-2,5 4-4,-5-3 0,0 0-4,0 2-1,1-2-6,3 4-5,-4-4-4,1 3-3,-1 0-4,4-4-5,-3 4-3,-1 3 2,21 10 0</inkml:trace>
  <inkml:trace contextRef="#ctx0" brushRef="#br0" timeOffset="48848.794">19410 5817 201,'4'0'29,"-4"-3"2,8 0-1,-4-7 1,4 0-2,0-1-1,1-1-2,3-4-4,-4-2-3,4-1-5,-4-2 0,5-4-3,-9 1 0,8-1-1,-4 1-4,1-6 0,3 0-2,-4-2-1,0-2 0,0 1-2,1-10 0,-1 6 0,0 4 1,-4 0 1,4-1 0,0 3-2,-8 3 7,5 5-3,3 0 2,0 6 0,-8 4-2,0 0-1,4 7 0,-4 5-1,0 1-3,0 0 2,0 0-1,0 1 1,-4 5 2,4 4 1,0 14 1,-8 4-1,0 3 1,-1 5-1,-3 10-1,4 4-2,0-1 0,4-1 0,-1 1-2,-3-3 0,4-6 1,0-4-1,4-2-1,0-7-1,4-5-3,0-8 1,0 2-2,5-6-1,3-7 0,-4-3-3,8 0-3,-3-3-3,-1-7-8,4-3-9,-3-7-11,-1-1-10</inkml:trace>
  <inkml:trace contextRef="#ctx0" brushRef="#br0" timeOffset="49093.808">19307 5477 446,'0'0'42,"0"-3"-9,0-1-8,0 4-4,0 0-7,4 0 0,5 0-4,3 0-2,-4 0-2,8 0-2,1 0-1,3 0 0,1-3 0,3 3 0,1 0-4,-1-1-3,-3 1-2,3 0-2,1 0-5,-5 0-4,1 1-1,-1 2-6,1 10-5,-1-3-2,1-4-3,-1 2-7,5 1-2,36 31-5</inkml:trace>
  <inkml:trace contextRef="#ctx0" brushRef="#br0" timeOffset="49335.8219">20048 6046 486,'0'0'37,"0"0"-11,0 0-7,0 0-4,0 0-2,0 0-4,0 0-5,0 0-3,0 0-4,0 0-4,0 0-3,0 0-9,0-3-12,4-4-9,-4-4-10,9-30-14</inkml:trace>
  <inkml:trace contextRef="#ctx0" brushRef="#br0" timeOffset="50130.8673">20413 5663 298,'-9'-2'41,"9"-1"-7,0 0-2,5 0-4,-1-1 0,-4 1-5,8 0-3,4 0-4,0 0-5,1-1-2,-1 1 1,0 0-5,5 3 0,-5 0-1,4 0 0,-3 0 0,-1 3 0,0-3-2,0 3 2,1 7-2,-1 3 1,-4-2 0,0 2 0,1 2 0,-5 0-1,0 7 1,-4 2 0,0-2-2,0 2 0,0 0 0,-4 1 0,-5-1 3,-3 2-2,4-3 2,-4-2-2,3 1 2,-3 5-2,4 2 1,0-2 2,-4 3-2,-1-3-2,5-1 2,0-2-1,4 1 2,-4-4-1,-1-2-1,5 1 1,0-1-2,0-7 0,0 0 0,4 3 0,4-3 0,0-2 0,0-1 0,13-2 0,-5-2 1,4 1 1,5-3 0,3-3-1,-3 0 1,3 0-2,-7-3-2,-1 3-4,1-3-2,-5-2-2,0-5-5,0 4-2,-3 0-2,-1-4-7,-4 5-9,0-7-14,0 2-10</inkml:trace>
  <inkml:trace contextRef="#ctx0" brushRef="#br0" timeOffset="50739.9022">20097 6033 230,'0'-6'36,"0"6"-4,5-2 0,-5 2-4,0 0-3,0-6-3,0 6-3,0 0-1,-5 0-6,5 0 0,0 0-4,0 0 0,0 0 1,-4 3-1,4-3-3,0 0-1,0-3-1,0 3-1,-4 0-5,4 0-4,0 0-8,0 0-4,0 0-6,0 3-11,0-3-3,0 0-9</inkml:trace>
  <inkml:trace contextRef="#ctx0" brushRef="#br0" timeOffset="51997.9741">21457 6119 335,'-4'0'35,"4"-3"-1,0-4-1,0 7-1,0 0-8,0-8-6,0 5-5,0 3-1,0-6-2,0 3 0,0-7 1,0 1-3,0 2 0,-5 3 0,1-6-3,0 0 0,-4 1-2,0 4 1,-4 2-3,-1-7 2,1 4-2,-4 3 0,-5 3-1,5-3 0,-1 3 0,-3 0 1,-1 3 0,5 3-2,0 7 1,-5-2-2,5 5 2,0 5 0,-1-5-1,1 14-1,-1 0 2,5 2-2,4-2-3,-4 0 1,3 0 0,9-1 1,0-5-1,0-3 2,0-6 0,5 1 1,3-5 0,0 2 0,0-6 0,4-4 2,1-3 1,3-3 3,0-4 0,1-2 1,3-9 1,-3-4 0,-1-5 1,0 0 0,1-5 2,-1-1-1,5-10 1,-5 0 0,0-2-2,5 2-1,-9 0 0,0-3-3,9 0 1,-9-3-3,0 0 1,1-2-2,-1-5-2,0 2 3,-4 2-1,1-1-1,-1 4 1,-4 4-1,0 7 0,4 5 0,-8 12 0,0 5 0,0 7 0,0 1 0,4 1-1,-4 4 1,0 3 0,0 7 0,0 4 0,0 11-2,-4 11 2,0 4-1,-4 9 1,4 0 0,-4 5 0,-1 5 0,1-4 0,0 5 0,4-4 0,-4-1 0,4 1 0,4 1 0,0 1 0,-4-4 0,4 2 0,4-7 0,-4-3-1,8-7 2,0-5-2,8-6 2,-3-4-1,-1-9 2,4-2 1,5-10 1,-1 0 3,5-10-2,-1-2 0,1-15 0,0-2 2,3-8-2,-3-4 0,3-3 0,-3-1-1,0-1-1,-5-3-1,1-1-1,-1 0-1,0-3 0,1 1 1,-5-4 0,1-1-1,-5-5 0,0 8 0,5-2 0,-5 8 0,-4 2 0,0 10 0,-4 4 0,0 11 0,1 5 0,-1 4 0,-4 4 0,0 1 0,0 7 0,0 0-1,0 0 1,0 4-1,0 2 1,0 18 0,-4 15 0,-13 8 1,5 5 0,-9 8-1,9-1 1,-8 2 1,-1 1 1,9 1-2,-9-2 0,9-6 1,4-2-1,0-6-1,0 1 1,8-3 0,0-2-1,0-10-1,8-4 0,4-2 2,4-8-2,5-8-2,-5-2-3,9-5-3,-1-4-2,1-4-2,4-8-4,-1 1-3,-7-15-5,3 2-7,-7-4-7,3 1-10,1 0-8,-1-59-12</inkml:trace>
  <inkml:trace contextRef="#ctx0" brushRef="#br0" timeOffset="52247.9884">21723 5661 481,'0'0'33,"8"0"-1,4 0-2,13 0-6,3 0-3,5 0-4,0 0-3,4 0-2,0 0-3,-1 0-2,-3 0-1,0 0-3,-4 0-1,-1 0-4,-11 0-4,7 0-3,-7 0-2,-1 0-5,-4 0-2,1 0-7,-5 0-8,0 0-10,-4 0-14,0 11-10</inkml:trace>
  <inkml:trace contextRef="#ctx0" brushRef="#br0" timeOffset="55995.2028">12233 7300 126,'0'0'4,"4"0"-1,-4 0-1,4 0 0,-4 0 1,0-3-3,0 3 0,0 0 9,0-3-3,0 3 2,0-3-4,0-1 4,0 4 0,0-3 1,0 0 2,0 3-2,0 0 2,0 0-2,0-3-3,0 3 0,0 0-1,0 0-3,0 0 2,0 0 1,0 0-4,0 0-1,-8 0 6,8 3 3,-4-3-1,0 0 5,0 0-2,4 0-1,0 0 1,-5 0 0,5 0 0,0 0-1,-4 0-2,4 0 2,0 0-1,0 0 0,0 0-1,0 0 0,0 0-3,0 0 0,0 3 1,0-3 5,0 0 5,9 0-1,-9 0-3,8 0-2,4 0-3,-8 0-2,13 0-1,-13 0-2,4 3 0,4 1-1,-8 2 0,0 2 0,0 5 2,0-4-3,-4 1 0,0 4 1,0 2-1,0-7 0,0 6-1,0-6-7,0 1-7,0 1-5,0-5-9,-4 4-10,0-4-7</inkml:trace>
  <inkml:trace contextRef="#ctx0" brushRef="#br0" timeOffset="146860.3999">13240 4450 199,'0'3'33,"0"5"-2,0 11-1,0 3-2,12 8-2,1 7 2,-1-4 3,8 13 3,5 4-5,8-3-7,-1 3-2,9 2-6,-8-4-1,8 1 0,-4 0-2,4 4 2,0-4-3,0 5 1,4 5-3,0 8 1,-4 9 0,4 7-1,4 3 1,4-4-2,-4 1-1,8-4 2,1 7-4,-5 0 0,0 3-2,-4 2 0,-8 1-1,-4-3 0,0-5 1,-4-6-2,-9-2 0,1-2 1,-5-8 1,1 0 1,-5-3 0,5 4 1,-5-2-2,0-4 0,1-6 0,-1-1 0,1-5-1,-5 1-1,4-4 0,-4-6 0,-3-4 0,3-2 1,-4-4-1,4-6 0,-3 4 0,-5-4 1,4-5 0,-4-1-1,0-2 0,0-1 0,0-3-1,0-6 1,-4 3 1,0 4-1,4-6 0,-4-6-3,5 2 2,-5 4-2,4-7 3,-4 0-2,-4 3 1,4 0 0,-5-3-3,-7-3 1,0 0 0,0 3-1,-5-10-1,-3-4 2,7 4-4,-7-6-1,0 5 1,3-5 1,-7 0 3,3 5 0,1-1-1,-1-1 3,-3 5-1,-1-2 1,1 4 1,3 6 0,1-3 2,3 3-1,5 3-1,0 0 1,-1-3-2,5 7 2,4-1-2,4 0 2,0-1-1,0-2 2,0 4 0,0-1 2,8-6-2,5 6 2,-1-2-1,4 3 0,1 0-1,-1-1 2,0 1-2,1-4 0,3 0-1,-8-3 0,5 3 0,-1 0 0,1-3 0,-5 3 0,8 1-1,-3-4 0,-1-4 1,0 4 0,1 0-2,3-3 1,1 0 1,-5-6-1,9 2 0,-5 1 0,-3-1 0,3 3 0,0-9 0,-3 0 0,3-1 0,1-2 2,-9 0-1,4 2 0,1-2-1,-9 2 2,4-2-2,-3 0 0,-5 5-3,0-2-4,-4 3-1,0 1-6,-4 4-3,-5 2-2,-3 3-7,0 0-10,0 0-9,3 3-9,-23 11-11</inkml:trace>
  <inkml:trace contextRef="#ctx0" brushRef="#br0" timeOffset="147424.4322">15144 7896 297,'4'-3'32,"-4"-6"-4,0 2-1,4-2-5,-4-6-7,0 6-1,0-7-2,0 2-1,-4 1 0,4-3-4,0 2 4,0 1 2,-4 0-2,-5-1 0,9 1-1,-8 4-3,4-6-2,-4 9 0,0-3-2,4 2 0,-9 1-1,1 6-1,0 0 0,0 9 0,-1 1-1,-3 6 0,0 8 0,-1-1 0,5 8 0,-4 0 4,-1 6 0,5 0 2,0-1-1,3 4 1,-3-4 0,4-2-1,4-4-1,0-1 1,4-5 2,4-2-2,-4-8 2,8-1 3,8-4-2,1-5 0,3-8 0,1-2-1,-1-7-1,1-4-1,7-9 0,-7 2 1,3-6-2,-3-2-1,-5 2 0,-4 0-2,1 0 1,-1 0-5,-4-5-7,-8 8-3,0 6-5,-4-1-9,-4 6-8,-4 2-17,-5 4-13</inkml:trace>
  <inkml:trace contextRef="#ctx0" brushRef="#br0" timeOffset="149317.5405">5134 10069 300,'0'0'42,"4"0"-5,-4 0-5,0 0 4,4 0-4,4 0-5,0 0-6,1 4-3,3-4-5,4 0-2,1 0-4,3 3 0,-4 0-3,5-3 0,-1 0-1,1 0-1,3 0-2,-7-3-5,-1 3-7,1-3-6,-1-4-6,-4 7-10,-4-3-10,1 3-9</inkml:trace>
  <inkml:trace contextRef="#ctx0" brushRef="#br0" timeOffset="149534.5529">5138 10327 327,'0'0'34,"0"0"2,8 0 0,0 5-3,5-5-5,-1 3-8,4 0-4,1-3-6,-1 0 0,4 0-4,-3 0-2,-1 0-1,-3 0-6,7 0-7,-4 3-15,1 1-13,-1-1-12,29 6-13</inkml:trace>
  <inkml:trace contextRef="#ctx0" brushRef="#br0" timeOffset="153453.7771">6710 9262 271,'0'-3'41,"4"3"-7,-4-3-3,4-4-1,4 2-2,-3 2-4,3-3-2,0 0-3,-4 2-5,4-2 0,4-4-4,-3 9 0,3-9-2,0 4-1,-4 3 0,5 3-2,-1 0-3,-4 0 1,0 0-2,-4 3-1,5 0 1,-1-3 0,-4 6-1,4-2 0,0 4 0,-8 1 0,0 4 0,0-2 1,4 2 0,-4 3-1,0-4 0,0 3 0,-4 4 0,0-5 1,0 2-2,0 0 1,0-2 0,-4 5 0,4-4 1,-5 0-2,1 1 1,4-1 1,-4 1 0,0-2-2,4-1 0,0-1 2,-1 1 0,1-2-1,4-1-1,0-4 2,0 4-2,0-6 0,4 3 2,1-1-2,-1-3 1,8 0 1,-4 1 0,9-4-2,-5 0 2,-4 0-1,4 0-1,1-4 2,3 1-3,4 0-1,-11 0-5,7-4-4,-4 4-4,5 0-6,-13 2-7,4-3-8,0 4-5,-8 0-5,-8 11-2</inkml:trace>
  <inkml:trace contextRef="#ctx0" brushRef="#br0" timeOffset="153836.799">6288 9858 321,'4'3'35,"-4"-3"-8,0 0-2,0 0 3,9 0 4,3 0-3,4 0-6,1 0-4,7 0-4,1 0-1,3 3-1,1 1 0,4-4-2,4 0 0,4 0-1,0 0 0,4 0-1,4 0-2,0 0 1,-4 0-2,4-4 0,-4 1-2,4-6 0,4 1-1,-3-5 1,-5 0-2,0 2 0,0 2-2,0-4 2,-8 7-2,-1-1-1,-7 2 0,4 5-3,-9 0 0,-3 0-3,-1-6-1,-3 6 1,3 0-4,-8 0 0,-3 0-3,3 0-3,-8 0-5,0 0-4,-4 0-5,0 0-8,0 3-6,-4-3-5,-25 21-6</inkml:trace>
  <inkml:trace contextRef="#ctx0" brushRef="#br0" timeOffset="154158.8174">6485 10295 361,'0'0'40,"4"-3"-2,-4 3-4,0 0-3,0 0-4,8 0-6,0-2-4,5 2-5,-1-4-2,4-1-4,1-1-2,-5-1 0,0 1-4,1 3-4,3-1-7,-8 4-7,4-3-6,-3 3-9,-1-1-8,-4 1-9,4 0-6</inkml:trace>
  <inkml:trace contextRef="#ctx0" brushRef="#br0" timeOffset="154773.8526">6743 10599 284,'4'0'22,"-4"0"2,4 0 1,4 3-1,-4-3 0,0 0-1,9 0-3,-1-3-5,-4 3-3,4-6-3,5-7-3,-5-2 1,0 0 0,5-1 2,-5-5 2,0-1-2,5 1 0,-1 0 0,5-1 2,-1 0-3,0-2 3,-3 3-2,7-1 1,-11-2-1,3 2-1,0 5-1,1 1-2,-5 3-3,-4 2 1,5-2 0,-5 4-1,0 5-1,-4 3-1,4-2 1,-4 3 0,4 0-2,-8 3 2,5 2-1,-1 10-1,-4 1-1,4-1-1,-4 1-2,0-1 3,-4 3-2,0 1 1,-1-5 0,-3 2 0,4-1 2,-4-3-2,0 1 2,-4-2 0,3-5 1,5 4 0,-4-4-2,0 1 2,-4-4-1,3 0 1,5 0-1,-8 0 2,4 1-1,0-4-1,-5 0 2,1 0 1,4 0 3,0 0 0,0 0 1,3 0 0,-3 0 2,8 0-1,0 0 1,-4 0 0,4 0-3,0 0 1,0 0-1,0 0-1,0 0-3,0 0 1,0 0 2,4 0 0,4 0-2,-3 1 0,7-1 1,4 0-2,5 0-1,-9 3-5,4-3-2,5 0-4,-5 0-3,-4 0-2,9 0-1,-5 0-2,1 0-1,-1-3-8,0 2 1,5-9 0,-5 1-5,9-1-7,-1-3-4,54-26-14</inkml:trace>
  <inkml:trace contextRef="#ctx0" brushRef="#br0" timeOffset="155323.884">8028 9847 339,'0'2'36,"0"-2"-5,0 0-4,0 0-2,0 0-1,0 0-1,0 3-4,9-3-3,-9 0-4,4 0-2,4 0-3,0 0-1,0 0-1,0-3-1,5 3-1,-5-2 0,0 2-1,0 0 1,0-10-4,1 1 2,-5-1 0,0 2-3,-4-4-2,4 2-2,-4-3 3,0 7-2,0 1 1,0-1 2,0-7 1,-4 4 0,4 4 1,-8-1 0,-1 2 0,1 1 0,-4 3 2,4 0 0,-9 0 1,13 3 2,-8 7 0,4 1 2,-4 2 1,3 1 0,-3 5 3,-4 3-1,7 2 0,-3 3 0,0 2 0,4 1-2,4-3-2,-5 3 0,5-7-2,0 7-1,4-6-1,0 4 0,0-4-1,0 3-1,4-1 1,-4-9-2,13 2 0,-5-5-4,4 2-1,0-6-2,1-4 0,3-3-4,-4-3-2,5 0-6,-1-9-6,-4-1-7,5-6-10,-1-1-5,0-2-5,17-51-6</inkml:trace>
  <inkml:trace contextRef="#ctx0" brushRef="#br0" timeOffset="155634.9018">8360 9434 379,'0'0'56,"-4"0"-8,4-4-7,0 4-9,0 0-5,0 0-7,4 0-4,-4 0-4,0-3-3,4 3-3,4 0-2,4-3-1,-3 0 0,3 0-1,4 0 0,-3-4-4,-1 7-4,4-1-3,-3-3-5,-1 4-5,0 0-6,0-3-8,-3 0-8,3 3-6,-4 0 1,21 0-6</inkml:trace>
  <inkml:trace contextRef="#ctx0" brushRef="#br0" timeOffset="156180.9331">8610 9608 283,'0'0'22,"0"0"-4,0 0 0,0 0 2,8 0-5,0 0-1,0 0-5,0-6-2,5-3-2,-1-7-1,0 5-1,5-2-2,-1-3-1,0-2 0,1-4 3,3 5 4,-3-2 3,3 1 3,-4 2 1,-3 0-1,-1 2 1,4-2-3,-3 2-3,-1-2 1,4 0-3,-12 10-2,5-2 1,-5 5-2,4 3 0,-4 0-1,0 0-1,-4 0 1,0 0 0,0 3 1,0 11 0,0 2-1,0 0 0,-4-2-1,0 2-1,-4-2 1,8 2-1,-4 0 0,-5-2-1,1 2 1,4 0 0,-8-1 0,12-6 0,-8 1 0,-1-4 0,5 2-2,-4-5 2,4 0 0,-4-3-1,-4 0 3,3 3 1,5-3 3,-4 0 1,0 0-1,0 7 3,-4-4-3,3-3 1,-3 3 0,4 0 0,4 1-2,-4-3 0,-1 2 0,5 0-1,-4 1-2,8-4-1,-4 0 1,4 3 0,0-3-2,0 0 0,0 0 1,4 0 0,8-3-2,1 3 0,-1-4-4,4-2-3,1 1 0,-1-4-4,5-1-2,-1 1-4,0 1-4,-7-2-8,7 1-9,-3-1-5,3 2-8</inkml:trace>
  <inkml:trace contextRef="#ctx0" brushRef="#br0" timeOffset="156564.955">9093 9556 276,'0'0'41,"4"-3"-7,0 0-2,0-1-6,4-2-1,0 0-5,-3-2-3,3-2-5,0 4-4,4-7-1,-4-1-2,5-2-1,-5 2-1,4-5-2,-4-4 1,5 3-2,-5-7 1,4-5 0,0 5-1,-3-7 1,-1 1 1,0 0-2,0-4-2,0 2 5,0 2-2,-3 3 3,-1 3 3,0-2 2,0 8 2,0 5-1,-4 2 1,4 4-3,-4 4-1,0 3-1,0 3-3,0 0-1,0 3 1,0 0-2,0 10 0,0 11 0,-4 6 1,4 2-2,-4 4 0,0 6 2,-4-1-2,3 4 1,5-2 0,0-1-3,0-5-5,0 0-1,0-6-3,0 0-5,5-8-4,-1 0-3,0-9-5,8-1-3,-4-7-1,0-6-4,1 0 1,3 0-4</inkml:trace>
  <inkml:trace contextRef="#ctx0" brushRef="#br0" timeOffset="156774.967">9109 9225 464,'0'0'54,"0"-3"-12,0 3-7,0 0-11,0 0-5,4 0-5,4-3-2,13 0-4,-1-4-3,1 6-6,3-6-7,1-2-4,0 3-5,-5-1-4,5-4-7,-5 5-7,0-4-10,1 4-9,32 6-10</inkml:trace>
  <inkml:trace contextRef="#ctx0" brushRef="#br0" timeOffset="157454.0059">10022 8437 230,'0'3'33,"0"7"-3,-4-1 0,4 5-6,-4 5 2,4 2-1,-4 5 1,0 4 4,0 3-1,0 7-4,4 3-5,-5 0 0,-3 1-6,4 9-1,0 2-2,0 6 0,0 4 1,0 2-1,0 9-2,0 4 2,-1 2-1,-3 1-1,0-4-4,4-6 2,0-3-1,0 4 0,0-9-2,-4 1 0,-1 3-1,5-6 1,-4 1-2,0-2-1,4-5 1,-8-1-1,3-7-1,5-4 1,-4 1 0,4-6-3,0-1-4,0-1-5,0-4 3,0 2-5,4-5-4,-5-1-5,5-11-5,0-2-6,0-1-10,5-3-7,-5-8-7</inkml:trace>
  <inkml:trace contextRef="#ctx0" brushRef="#br0" timeOffset="157952.0344">10223 10165 374,'0'0'41,"4"0"-10,4-3-8,-4 0-5,4 3-2,9 0-5,-5 0-1,-4 3-4,4 0-2,-3 3 0,3-1-2,-4-2 1,0 4-1,-4-1 0,0 0 0,1 1 0,-1 1-2,-4 1 0,0 1 1,-4 2 0,-1-4-2,1 2 1,-4-1 0,0 1 1,0-5-2,0-1 2,-1 1 1,1-2 2,8 4-1,-4-1 1,4-3-2,0 0 0,0 1 0,-4-1 0,4 0-2,0-3 1,0 2 0,4 4 0,0-3 1,4 0-1,1-3 0,-5 7 1,8-4 3,-4 0 1,0 0-2,-4 4 0,5-4 2,-1 2 0,-4 1 1,-4 3 0,0 1-1,0-2 1,0 1 0,-4 7-2,-4-3 2,-1 1-2,-3-4 2,0 3-2,0-2-2,-1-2 0,1-2 0,0 2-1,4-2-1,-5-4-1,1-3-4,4 0-2,-4 0-5,-1-3-5,9-1-6,-4-8-8,0 2-10,0-4-10,8-2-10,-5-40-6</inkml:trace>
  <inkml:trace contextRef="#ctx0" brushRef="#br0" timeOffset="158766.0809">10329 8477 261,'0'0'29,"0"3"-6,0 0-2,0 0-5,0 0-2,0 4-3,-4-3 1,0 6-3,0-4 1,0 1 1,-4-1-2,-1 4-2,1-4-1,-4-1-1,4 4-2,-5-2-1,5-1 0,-4 0 1,0-6-2,-1 2-1,-3-2 0,4 0 0,-1 0 0,-3 0 0,4-2 0,0-1 0,3-3 2,1-4-2,-4 1 0,4 4 0,8-5 0,-4 1 0,-5-4 1,9 0-1,0 2 0,0 2 0,0-4-2,0 5 2,0-5 0,5 1 0,-1-1-1,8 2 0,-4 4 2,4 1-1,-8 6-1,9-6 2,-5 6-1,0 0 0,8 3 0,-7 3 0,3 1 0,0 2 0,5 2 0,-1 2 0,4-3 0,1 4 0,-1 2 0,5-4 0,-5 0 0,1-3 0,-1-3 0,-3 7 0,3 0 0,-3-5-1,-1-2 4,0 1 3,1-4 2,-5 0-3,0-3-1,1 0-1,-5 0-1,-4 0 2,0 0 2,0-3-1,4-4 1,-4-2 0,-4-2 5,0 1-3,0-3-1,-8 1-1,4 1 0,-4-5 0,0 3-1,-5 5 0,1-5-2,0 4 0,-5 6-1,1 3 0,-4 3-2,-1 3 1,-3 7-2,-1 1 0,0 2-6,5-2-8,-5 5-8,5-3-9,-1 5-12,5-2-9</inkml:trace>
  <inkml:trace contextRef="#ctx0" brushRef="#br0" timeOffset="160034.1534">11299 9534 369,'0'0'26,"0"-3"-3,5 3-1,-1 0-5,4 0-4,4 0-5,4 0-3,-3 0-9,-1 0-9,0-2-14,1 2-8,-1 0-7,17-10-8</inkml:trace>
  <inkml:trace contextRef="#ctx0" brushRef="#br0" timeOffset="160232.1648">11340 9742 301,'4'0'46,"1"0"2,3 3-8,0-3-9,4 0-10,0 0-5,5 0-8,-1 0-12,5 0-16,-9-3-14,0 0-12,29-2-9</inkml:trace>
  <inkml:trace contextRef="#ctx0" brushRef="#br0" timeOffset="161325.2273">11369 9489 157,'0'0'18,"4"0"3,-4 0 1,0 0 0,0-3-2,4 3-3,-4 0 4,0 0 3,0 0-2,0 3 2,0-3 2,0 0-1,4 8-2,0-1-5,5-1-4,-5-6-3,4 0 0,0 0-4,0 0-2,0 0-2,1 0 0,3 0-6,0-3-8,-4 3-10,1-3-9,3-4-10,-8 4-3</inkml:trace>
  <inkml:trace contextRef="#ctx0" brushRef="#br0" timeOffset="164691.4198">12974 8837 312,'0'-3'40,"0"0"-3,0 3-2,0 0-3,4-3-5,-4-3-5,4 2-5,4-2-3,0 1 1,5-1-3,-1 0-1,4-4-2,1 0 1,-1 6-4,0 0 0,5 1-2,-9 3 0,5-3-3,-1 3 1,0-3 0,1 3-1,-5 0-1,0 0 1,1 0 0,-5 0-1,0 3 0,0 0 0,-4 5 2,4-1-2,5 2 1,-9 4-1,0-2 1,4 2 1,-4-1-1,0 3 0,-4 1-1,0 0 0,-4-2 2,0 5-2,-4-2 1,0-1-3,0 0 3,-5-1-1,1 0 1,0-3 2,-1 0 0,1 4 2,0-2-3,0-1 0,3-3 0,1 6 0,0-8 0,4 1 1,0-3-2,4 4 0,0-2 1,0 1-1,0-2 1,4 2 1,8-5-1,0-4 0,5 0 0,-1 0 2,5 0-4,-1-4 2,5-2-1,-5 3-1,5 3 1,-9-3-2,5-1-2,-9 4-3,0-3-1,-4 3-3,5-3 0,-5-3-3,-4 6 1,-4 0-3,0 0-5,0 0-3,0 0-3,0 0-8,0 3-9,-4 0-5,-17 23-6</inkml:trace>
  <inkml:trace contextRef="#ctx0" brushRef="#br0" timeOffset="165299.4546">12032 9537 271,'0'0'31,"-8"0"-3,8 0-6,0 0-6,0 0-4,0 0-2,0 0 0,8 0 3,5 0 2,-1 0 3,12 0-1,1 0 0,-5-3 1,1 3-2,3-3-1,5 3-1,-4-5-2,-1 2-1,1-4-3,3 4-1,-3 0-1,0 3 2,-1 0-1,1 0 1,3 0 1,-3 0-2,4 0 1,3 0-1,-3-3 1,4 0 0,4-1 1,4 1-2,-1-3 3,10 4-1,-1-7 0,4 2 1,8 1 0,-3 0-3,3-2 1,0 4-1,1 4-1,-1-6-1,1 6-1,3-3-1,-3 3-1,7-6-1,1 6 1,-5-4 0,5 4 0,0 0 2,-5 0 0,-4 0-2,1 0 0,-5 0-1,0 0 1,5 4-2,-9-1 0,-4 0 0,4 3 1,-3 1-1,-5-3 1,0 3-2,-4-4 1,-5 0 1,5 0 0,-8 1 1,0-4 0,-4 0 2,3-4-2,1 4 0,4-3 0,-8 3-1,-5-9 0,-3 5 0,-1 1-1,1 3-3,-9-1-4,0-3-4,-4 4-3,0 0 0,-3-3-6,3 0-2,-8 3-5,0 0-7,-4 0-10,0 0-11,-5 0-11</inkml:trace>
  <inkml:trace contextRef="#ctx0" brushRef="#br0" timeOffset="165915.4898">12094 10213 252,'-4'0'39,"4"-4"0,0 4-2,-5 0-1,5 0 1,-4 0-4,4 0-4,0 0-5,0 0-1,4 0-4,1 0-4,3 0-2,4 0-6,0 0 0,1 0-1,-1 0-3,0-1 0,0 1-1,1-3 0,3 3-1,-8-4-1,5-2 1,-1 0-1,0 3-3,5-1-3,-9-2-3,0 3-2,8 3-5,-8-2-7,1-1-7,-1 0-9,-4 3-6,0-3-9</inkml:trace>
  <inkml:trace contextRef="#ctx0" brushRef="#br0" timeOffset="166545.5259">12356 10565 309,'4'-3'27,"0"0"-1,0-3-1,4-4-3,-4-2-2,4 4-5,1-2-5,3-3-3,-4-1 1,4 1-2,1-3 0,3 5 6,-4-1 2,5-4 0,-1 1-3,-4-1-1,5 1-2,-1 0-3,-4-1-1,1 2 0,-1 1 0,4 1-3,-8 0 0,9 0 1,-9-1-1,0 3 1,0 6 0,5-3 0,-5 1-1,0 3 1,-4 0-2,4 3 1,-4 0 0,-4 0-1,0 0 0,5 6 0,-5 0 0,0 9 0,0 1 0,0-1 0,-5 0 0,1 1 0,4-5 0,-8 5 0,4 0-1,-4-2 1,0-1-2,4-4 1,-5-4 0,1 1-1,4 4 2,-4-4 0,4-3 0,-4 1 0,-1 2 0,5-3 0,0-3 0,-4 0 0,4 0 0,0 0 2,-4-3 2,0 3 1,3 0 2,1-3 1,-4 0 2,4-1-2,0 4 0,4-3 1,-4 3-2,0-3 0,4 3-1,-4-3-1,4 3-3,0 0 1,0-3-1,4 3 0,-4 0-1,4 0-1,8 0 1,0 0 0,1 0-1,-5 0 0,4 0 0,-4 0-1,5 0-2,-1 0-3,-4 3-2,4-3-3,-3 3 0,-1-3-3,4 0-1,0 0-6,-3 0-3,-1 0-8,4 0-5,0-3-5,-3 3-8,23-10-7</inkml:trace>
  <inkml:trace contextRef="#ctx0" brushRef="#br0" timeOffset="167115.5585">13035 10372 341,'0'0'36,"0"3"0,-4 6-5,4-2-6,-4-1-6,4-3-4,-4 0-5,4-1-1,0 1-3,0 3 1,0 1 0,4-4 1,-4 0 0,8-3 0,0 3 0,-3-3-1,7-3 0,-4 3 1,0 0-2,0-3-1,5 0-2,-5-4 0,0 4-1,0-3 1,0 1-2,1-1-1,-1-1 1,-4 1 1,4 0-1,-4 1 0,-4-5-1,4 4 0,-4-3 0,4 2 0,-4 1 0,0-2-1,0-2 1,0 1-2,0-1-1,-4 1-1,0 1 3,4 1-2,-8 1 1,0 0 0,0 2 0,-1 1 1,1 2 0,0 1 1,0 0 0,-4 0 0,3 1 0,1 2 0,0 7-1,-4-4 1,4 4 1,3-5-1,1 4 2,0 1 0,-4 2 0,4 0 3,-4 0 0,4 4 0,0-3-1,4-2 0,-4-1 2,4 4-1,-5-1-1,5 3-1,5-1 0,-5-3 1,4 3-1,-4-3-1,8 0-1,-4-2 1,4-4-2,0 1 1,0-1-1,-3-1-1,7-2-3,0-3-3,-4 3 0,0-3-3,9 0-1,-5 0-1,-4 0-1,5 0-5,-1 0-5,-4-3-7,4 0-9,-3-2-5,3-1-6</inkml:trace>
  <inkml:trace contextRef="#ctx0" brushRef="#br0" timeOffset="167883.6024">13408 10057 243,'0'0'30,"0"0"-2,0 0-2,0 0-3,0-3-9,0 3-3,4 0 0,-4 0-2,0 0 0,12-4 2,-8 3-2,4-12-1,1 0 3,-1 2-2,4 2-1,-4-7 1,5 3-3,-1 4-1,0-6 0,-4-1-1,1 5 0,3-5-2,-4 10-1,0-5 3,0 4-1,1 1-1,3-7 2,-8 7-2,4-3 1,0 7 1,-4-4-1,5 2-2,-5 4 0,0 0 1,0 0-2,4-3 1,-8 3 0,0 0 0,4 0-1,0 0 0,0 3 0,-4 1 0,0-4 0,4 8 0,-4-2 0,5 3 0,-5-5 0,0 2 0,0 0 0,0 4 0,0-2 0,-5 1 0,5-2-2,0 2-2,-4-1-2,4 5 1,-8-4 2,4 1-3,0-5 2,0 1 0,0 0 1,-4 1 0,4-4 1,-1 0 0,1 4 0,-4-7 3,0 0-2,4 0 0,-4 0 1,-1 0 1,1 0 1,0 0 2,4 0 5,-8 0 1,8 0-1,0 0 2,-1 0-2,-3 0-1,4 0 0,0 0 0,0 0 0,0 3-1,0 0-1,4 0 1,0-3-1,0 8-2,0-5 0,0 4 1,0-1-2,8-6 4,0 0-2,4 3-1,1-3 0,-1 0 0,0 0-1,1 0-2,3 0-1,-4-3 1,1 0 0,-1 0-3,0 3-2,-8-4-4,8-2-1,-3 3-2,-1-2 0,0 2-4,-4-3-5,4-1-6,-4 1-5,0-7-8,5 7-3,-5 1-5</inkml:trace>
  <inkml:trace contextRef="#ctx0" brushRef="#br0" timeOffset="168137.6169">13948 9849 308,'0'0'23,"0"0"-7,0 0-3,0 0-5,0 0-2,0 0-1,0 0-4,0 0-5,0 0-2,0 3-1,4-3 1,-4 0 1,0 0-1,0 0 0,4 0-4,-4 0 0,0 0-6,0-3-1,5 3-12</inkml:trace>
  <inkml:trace contextRef="#ctx0" brushRef="#br0" timeOffset="169051.6692">14468 9785 257,'0'0'17,"0"0"-2,0 0 0,0 3-1,0-3-1,0 0 0,0 0-1,0 6 1,0 1-2,-8-4 3,4 0-3,0 0 4,0-1-1,-4 4-1,3 1-2,1-4 1,-4 0-3,0 3-1,0-2 1,0-1-3,-1 0-2,-3-1 0,4 1-3,-4 0 2,-1-3-1,1 0 1,4 0-2,-4 0 0,-1 0 0,1 0 1,0-3-2,-1 3 0,1-3 0,-4 3 0,4-8 0,7 1-4,-7 1-1,4-1 1,0 1-1,4 1 2,-5 2 1,5 0 0,0-7 1,0 4 0,4 3 0,-4-3-1,4-1-2,0 2 1,0-1-3,0 0 0,4-1 3,0 1-1,0 0 3,5 4-2,-1-4 1,0 3 1,-4 3 0,8 0 0,-3 0 2,-1-4-2,4 4 0,-4 0 1,4 4 0,-3-1 0,3 3 0,-4-1 0,4 1 0,1 1 0,3-1 0,-8 3 1,5-1 1,-1 2 7,0-4 0,0 4 1,1 1 1,3-2-1,-4 1-4,5-4 0,-5 4-2,0-5-2,1-2 0,3-3 0,-4 0 1,5 3 0,-5-3 1,0-3-1,0 3 0,-3-3-1,3-2 0,-4 2 0,-4 0 0,4-7 1,1 4-2,-5 2-1,0 1 0,0-5 1,0 2 1,-4-4 2,4 1-3,0 3 0,-4-4 1,-4 2-1,4 2 0,-4-1 0,0 1 1,-8 0 0,-1 1 2,5-1-2,-4 6 0,-5 0 0,5 0 0,0 3-1,0 0 1,-5 2-1,-3 7-1,7 1-3,-3-5-3,0 2-4,3 2-8,-3 1-4,4-5-4,4 1-6,3-2-5,-3-1-5,-4 15-9</inkml:trace>
  <inkml:trace contextRef="#ctx0" brushRef="#br0" timeOffset="170466.7502">15750 9500 341,'0'0'38,"0"0"0,0 0 0,4 0-6,4 0-6,4 0-8,5 0-3,-5-3-5,8 3-4,1-3 1,3 3-6,-3-3-4,7 1-5,-3-1-5,0 0-5,-5 0-4,-4 0-5,5 3-5,-5-4-4,-3 4-3,19-3-8</inkml:trace>
  <inkml:trace contextRef="#ctx0" brushRef="#br0" timeOffset="174737.9945">18161 8566 322,'0'-4'32,"4"4"-9,-4 0 0,0 0-4,0 0-4,8-6-2,5 6-5,-1 0-5,0-3 2,0 3 0,5 0-2,-1 0 2,5 3 3,-5 0 4,4 0-1,-3 4-4,-1-1 0,-4-1-1,1 4-2,-1 4 4,-4-3 0,-4-1-2,4-1-1,-3 5-1,-1 0 1,-4 1-3,0 2 1,-4 1 0,4 2-2,-5-1 0,-7 4 1,4-1-3,0-2 2,-4 2 0,-1-6 1,1 0-2,0 1 0,-1 1 1,1-4-1,0 3 0,4-7 1,4-1 1,-5-1 0,5 2 1,0-3-2,4 4 1,0-2 0,-4-5 1,4-3 0,0 10-1,4-4 2,-4-3-2,4 0 1,9 1-2,-1-4 0,4 3 0,1-3-1,3 0 0,1 0 2,-5 0-3,0 0 1,5 0 0,3 0 0,-3-3-4,-5 3-5,-4 0 0,1 0-4,-5 0-3,8 0-4,-12 0-2,5 0-3,-5 0-4,-4 0-7,0 3-1,0-3-2,-13 30-9</inkml:trace>
  <inkml:trace contextRef="#ctx0" brushRef="#br0" timeOffset="175340.0289">17195 9467 279,'0'0'31,"0"0"-4,0 0-4,0 0-8,0 0-1,0 0-5,0 0-2,4 0-1,0 0-1,12 0-2,-3 0-1,-1 0 7,4-3 5,5 3 2,3-3 5,1-4 4,-1 6-4,5-6-2,4 1-2,4 0-2,0-4-1,3 4-2,1-4 0,4 5-4,0-4 2,1-1-4,-1 1 1,4 1 1,8-5-3,0 7-1,5-4 1,3-1 0,-3 5 1,7-4-2,-11 1 0,7-1-1,5 2-1,-1-1 0,-3 2 0,3 1-1,-3 0-1,-5-4 0,9 8 0,-9-4 0,-3 6 1,3-6 0,-4-1-2,1 1 2,-1 3 0,-4-4 2,9 3 0,-9-3 1,0 1-2,0 3 0,-4-4 0,0 1-1,-3 4 1,-6-1-1,1 0 0,-4 0 0,0 0-1,-8 0 0,4-1 1,-9 4-3,-3-3-1,-1 0-2,-8 0 0,5 3 0,-5 0-1,0 0-1,-4 0-1,-3 0-3,-1 0-1,0-3-2,-4 3-4,0 0-7,0-4-6,0 4-12,-13 0-9,-44 13-11</inkml:trace>
  <inkml:trace contextRef="#ctx0" brushRef="#br0" timeOffset="176589.1003">17379 10119 357,'0'0'52,"0"0"-6,0-3-7,0 3-5,0 0-8,0 0-6,0 0-6,4 0-2,0-4-4,4 4-2,5 0-1,3 0-2,-4 0-1,5 0 0,-1 0-3,-4 0-5,5 0-1,-5 0-3,0-3-2,5 0-2,-5-3-4,0-1-9,1-1-6,-1-1-8,0-1-1,-4 4-6</inkml:trace>
  <inkml:trace contextRef="#ctx0" brushRef="#br0" timeOffset="177227.1368">17674 10345 218,'0'0'18,"0"-4"4,0 4 1,0 0 0,0 0 0,8-3-3,4 3 2,1-6-1,-5-2 2,4-2-3,-4 1 3,4-1 0,5-1-5,-5 2-4,0-4-2,1-3-3,-1 2-1,0-5 0,1 4-3,7-1 0,-4-1-2,1-2 0,-1 0 0,0 4-2,-3 3-1,-1 1 0,0 1 0,-3 0 1,-1 7 0,-4 0-1,0 0 0,-4 3 2,4-3-1,0 3 1,0-3-2,0 3 0,0 0 0,0 3 0,1 3 0,-1 0 0,-4 4 0,0 4 0,0 2 0,0-3 0,-4 1 0,-1 2 0,1 0 0,0-2-1,-4 2 0,0-1-1,0 0 1,0-2 0,-1-3 0,-3-2 0,8-2 1,-4 0-1,0 1 1,-1-4-2,5 0 1,-4-1 1,0-2 1,0 0 1,0 0-4,-1 0 4,-3 0-2,0 0-2,4-2 6,-1 2 0,1-3 0,0-3 1,0 2 1,8-2 1,-4 3-2,0 0 1,4-1 1,-4 4-3,4 0-1,0 0 1,0 0-2,0 0 0,0 0-1,0 4-1,4-4-1,4 0 2,-4 3-1,12-3 0,-3 0 0,-1 0 0,4 0 0,-3 0 1,-1 3-1,4-3-2,-4 0-3,1 0-2,-1 0-2,4 0 0,-3-3-3,-1 3-2,0-7-6,1 3-8,-1-3-9,-4 1-5,0 0-7,13-10-6</inkml:trace>
  <inkml:trace contextRef="#ctx0" brushRef="#br0" timeOffset="177741.1662">18353 10195 255,'0'3'29,"0"-3"-1,0 3-4,0-3-3,0 4-4,0-1 0,4-3 5,-4 0-1,5 0-1,3 0 1,0 0-5,4-3-1,-8-4-6,4 1 0,1-4-2,3-1-1,-4-5 0,0 0-2,-4 2 0,5 1-1,3-2 0,-4 3-1,-4-4-2,0 1 1,-4 3-1,0 0 0,8-1 0,-8 5 0,0-1 1,0-4-2,0 0 1,-4 7 1,0 3-2,-4 1 2,-4 2-2,0-3 1,7 3 1,-7 3 0,4-1-2,0 4 2,-5 7 1,5 3 2,-4-2 0,4 2 0,0 0 1,-5-2-1,9 8 1,-4 2 0,4-3-2,0 4 1,0-1 0,0-2-2,0-1 0,4-2 1,0-2-1,0 3 0,0-5 0,4-3-1,0 0 0,0 1-1,4-5 0,0 2 2,-4-4-3,13 0 1,-5 1 1,0-4-1,1 0-5,3-3-5,-8 0 1,4 0-5,5 0 0,-5 0-6,-4 0-7,5-3-7,-5 0-4,0-7-6,0 4-4</inkml:trace>
  <inkml:trace contextRef="#ctx0" brushRef="#br0" timeOffset="179214.2505">18685 9807 155,'0'0'26,"0"0"3,0 0-4,0-3 0,0 3-8,0 0-1,4-3-7,-4-4-2,8-2 1,-4 3-5,5 2 2,-5-2 2,0 1 1,4-1-2,4 3 5,-4-4-1,1 1 2,-5 0 0,8-2 0,0 1 0,-4-2-1,5-1 0,-5-2 2,4 4-2,0-5-1,-3 0-2,3 5 1,-4-1 0,0-1-4,0 1-2,-3-3 1,3 6-1,0 0 0,-4-1 0,0 4-1,-4 0-1,4 3 0,0 0 0,-4 0-2,4 0 2,-4 0 0,5 0-1,-5 3 0,0 0 0,0-3-1,4 10 3,0-1-2,-4 3 0,0-3-1,0-3 1,0 7 0,-4-2 0,4 2-1,-4 0 2,4-5-1,-5 1 0,1 4-2,-4-3 2,0 1 0,4-2 0,-4-2 1,-1-4-3,5 3 1,-4 0 1,0-4 0,0 1 1,0-3-1,4 3 1,-5-3 0,5 0 2,-4 4 0,4-4 1,-4 0 0,0 0-1,4 0 3,-1 0-1,1 0-1,0 0 1,0 0-3,4 0 3,0 0-3,0 0 0,-4 0 2,4 0-1,4 0 2,-4 3 2,0-3-3,12 0-2,1 0 1,-5 3 0,8-3-3,-3 0 2,-5 0-1,4-3-1,-4 0-2,4-1 1,-7 4-4,3 0-2,0-3-6,0 0-2,-4 1-7,4-4-7,-3 0-6,3-1-6,-4 1-2,0 0-2</inkml:trace>
  <inkml:trace contextRef="#ctx0" brushRef="#br0" timeOffset="179520.268">19172 9616 264,'0'0'31,"0"0"0,-8 0-1,8 0 0,0 0-1,0 0 0,-4 4-3,4-4 0,0 3-4,4-3-4,-4 3-3,0 0-3,0 0 0,0-3-5,0 0-1,8 0-2,-4 0-1,-4 0-1,4 0 0,-4 0-2,0-3-3,0 3-2,4 0-4,-4 0-3,0-3-5,0 3-4,0 0-5,0-6-6,0 6-6,0-4-1,-8 4-4</inkml:trace>
  <inkml:trace contextRef="#ctx0" brushRef="#br0" timeOffset="180310.3132">19393 9421 269,'0'0'29,"0"0"-2,0 0-5,0 0-2,0 3-5,0-3-6,0 0-1,4 0-2,-4 0-2,4 0 5,5 0 1,-1 0-1,0 0 2,0 0-1,0-3-1,5 3-1,-5 0-1,0-3-2,0 0 1,0-1-1,9 1 0,-9 3 0,0-1-1,4 1 0,-3-4 2,3 4-1,-8 0-1,4 0 0,-4 0-1,0 0-1,5 0 0,-9 0-1,0 0 0,0 4 1,4 7-2,-4-2 0,0 1 0,-4 2 0,4-4 0,-5 2 0,1 0 2,-4-1-3,0-1 1,0-2-1,0 1 1,-1-1 0,1 4 0,4-4 0,0-1 2,0-2-1,0 3-1,0-3 1,4 1-2,-4-1 2,4-3-2,-4 0 2,4 3-2,0-3 1,0 0 0,0 0 1,0 0-2,4 0 1,-4 0 1,0 0 0,8 0-1,0 0-1,-4 0 2,4-3 0,1 3 1,-1 0 1,0 0-1,0 0-1,-4 0 2,0 0-2,4 3-1,-3 0 0,3 5-1,-8-2 2,4 1-1,-4 6 0,0-4 4,0-1 2,0 2-4,0-1 4,-4-3-1,4 4-1,-4-5 0,-5 4 1,5 1 0,-4-1-2,4-2 1,-4-2-3,-4-2 1,8 0-1,-5 6 1,1-5-1,4 2 0,-4-3 0,0-3 0,-5 0 0,5 3-1,-4-3 0,8 4-1,-4-1-4,-1-3 1,5 0-4,-4 0-1,0 0-4,8-3-3,-4-1-7,0 1-7,0-3-4,4-4-6,0 1-5,0-18-6</inkml:trace>
  <inkml:trace contextRef="#ctx0" brushRef="#br0" timeOffset="187258.7106">12630 8284 183,'0'-6'20,"0"3"-5,0-4-1,0 7-3,0-4-3,0 0 1,4 1 0,-4 0 1,4 3 1,-4 0-1,0-3 0,0 0 3,0 3 1,0 0 1,0-4-3,0 4-2,0 0-1,0 0-3,0 0-1,4 0-3,-4 0 1,0 0-1,0 0 4,0 4 2,4-1 1,-4-3 1,4 3 0,-4 7-3,9 4 2,-5-5 3,-4-2 1,8 7-1,0 2-4,0-3 0,5 1 2,-5 5-3,0 8 1,4 0 0,1 5-1,3 4 0,4 1 1,-3 3-3,7 3 0,5 3 0,0 1 3,3 6-1,1 1-2,4 2 0,0 2-1,4 6-1,0 6 0,0 0-1,0 5-1,0 1 0,4-3 1,4-3 0,-8-3 2,4-5 0,0-5-1,-4 2-1,0 3 1,-1-2-1,-3 1 1,-8 4 0,0 2 4,-1-1-1,1 0-3,-4-3 3,-5-1-1,5-1 0,-1-6-2,-3-1 1,3-8 0,1 0-2,-1 1 1,-3 2-1,3 0-2,5-4 1,-9 1-1,1-3 0,-5-4 1,1-2 0,-5-2-2,4-2 0,-3-2 2,-1-4 0,0-2-1,-4-4-1,5-1 2,-1 6-2,-4-9 2,0 2-1,0-3 0,1-1 1,-5-3 0,4 1 0,-4-2-2,4-1 2,0-4 0,-3 0-1,-5-2 0,4-1 0,0-2 0,-4-1 1,0 0-1,0 0 1,0 0 0,-4 0-2,4-1 1,-4 1 0,-1-3 0,-7-7 0,4 1 0,-4-1 1,-1 2-3,1-2 2,0 1 0,-5-4-1,5 1 0,-4 0-1,-5 3 1,5-4-1,-9 5 1,5 2 0,-1-4 0,1 1 1,0 2 0,-5 4 0,4 2 0,1-3-3,8 1 3,-1 0 0,1 3 2,0-3-2,4 3 0,-5 0 0,9-3 0,0 3 0,4 0 0,-4 0 0,4 0 0,0 0 0,0 0-2,4 0 1,0 0 1,9 3 0,-5-3 0,4 0 0,0 3 0,1-3 0,-1 3 0,0 0 0,0 1 0,1-3 0,-1 2 0,0 1 0,5-1 0,-13 3 0,12-3 0,-4 4 0,1-4 0,3 0 0,-4 0-1,1 0 1,3 1 1,-4-4-1,1 0 0,-1 1 0,0-1 0,0 0 0,1 0 0,-1 0 0,0 0 0,1 0 0,-1-1 0,0-3 0,-4-5 0,1 2 0,3 1 0,-4-3 0,0-3 0,0-3 0,5 2 0,-5-2 0,-4 0 0,0-1 0,0 1 3,0-4-3,0 2-2,0 1 2,-4 2 0,5-2 0,-1 0-1,-4 5-2,0-2-4,0 7-5,0-4-1,0 7-6,0-2-6,0 5-12,0-3-13,0 0-19</inkml:trace>
  <inkml:trace contextRef="#ctx0" brushRef="#br0" timeOffset="188158.7621">14534 11840 252,'0'-3'34,"0"3"-3,0-6-2,0 3-6,0-10-5,0 2-6,0-2-4,0 4 0,0-4-3,0 2-2,4-5 0,-4 2-1,4 1 4,-4 0 4,0 4 0,0-2 4,0-2-1,0 0-1,0 5 0,0-5-4,0 4 0,-4-1-1,0 6-1,0-1-2,-9 3-2,9 2 1,-8 0-1,4 0-1,-5 0 0,5 2 0,-4 4 2,0 4-2,-5-1 2,9 1 1,-4 1-2,4 2 0,-1 3-1,-3-2 1,4 2-1,0 3 0,0-2-1,-1 1 1,1 4 0,4-1 0,0 1 0,-4 2-1,8-2 0,0-1 0,0-2 0,0-2 0,8-1 0,4-2 0,1-1 0,-1-3 0,0-7-1,5-3 2,-5 0 1,4 0 0,5-3 1,-5-4 3,0-4 2,1-5-1,-1 0 0,5-1 1,-9-2 1,-4-2-3,0 2 0,5 2-1,-5-6-3,0 6 2,-4-2-3,-4 3 0,4 5-3,-4-2-4,0 4-6,0 4-3,-4-2-7,0 4-10,0 0-15,0 3-12</inkml:trace>
  <inkml:trace contextRef="#ctx0" brushRef="#br0" timeOffset="189763.8539">20445 9510 293,'0'0'32,"0"0"-10,0 0-3,0 0-5,4 0-4,1 0-2,-5 0-2,12 0-2,4 0 1,-8 0-3,5 0 0,-1 0-1,-4 0 0,4 0 1,-3 3-2,3-3 0,-8 0-6,4 0-9,-4 0-8,0 0-3,-4 0-5,4 3-13</inkml:trace>
  <inkml:trace contextRef="#ctx0" brushRef="#br0" timeOffset="189994.8671">20458 9675 271,'0'0'30,"0"0"-8,0 0 0,0 0 1,4 0 1,0 0-1,4 3-7,0-3-3,5 4-4,-1-1-1,0-3-3,0 0 0,1 0-2,-1 0 0,4 0-9,-3-3-9,-1 3-11,0-7-10,-8 4-7</inkml:trace>
  <inkml:trace contextRef="#ctx0" brushRef="#br0" timeOffset="192217.9943">22423 8788 236,'0'-3'37,"0"0"-2,0 0-2,0-1-1,0 1-2,0 3-1,0-1-4,4-6-3,0 1-4,4 3-4,0-4 1,5 1-2,-1 0-1,0 3-2,5-2 0,-1-2-5,-4 1 1,1 3-3,-1 0 0,0 3 1,0 0-4,1 0 2,-5 0 0,0 3-2,0-3 2,4 3-2,-3 7 0,-1-6 1,-8 6 1,4-4-1,-4 7 1,4 1 0,-4 2-1,-4 0 0,0-2-1,0 2 1,0-1-1,-5 0 0,1 1 0,0-1 3,-4 1-2,4 3-1,-5-5 0,5 2 0,0-5 0,-4 2 0,4 3 0,-5-2 1,5-5 1,4 1 0,-4 3-1,8-2 0,-4 2 0,4-7 1,0 0-1,0 1 1,0-3 0,4 3 0,4-1 2,4 0-1,-4-2-1,9-1 0,-1-3-2,5 0 1,3 0 0,1-3-1,-1-1 1,-3 1-1,3 0-1,-7-3-1,-5-1-3,4 7-4,-7-4 1,-5 0-3,0 1-2,-4 3-5,0 0-3,0 0-7,0 0-7,0 3-7,-4-3-4,-50 8-9</inkml:trace>
  <inkml:trace contextRef="#ctx0" brushRef="#br0" timeOffset="192926.0348">21702 9461 274,'0'0'31,"0"-4"-6,0 4-4,0 0-3,0 0-5,4 0-5,-4 0-1,4 0 2,5 0 4,-1 0 2,8 0 5,-4 0 1,1 4 0,-1-4-3,4 0-1,5 3-2,-5-3-2,5 3-1,-1-3-4,-3 3-1,3-3 1,1 0-1,-1 0-1,9 3 0,-5-3 0,5 0-1,4 0-1,-5 0 2,9 0 1,0-3-1,0 3 3,0-3-3,8-3 0,0-2 0,4 1 0,0 1 0,4 3-1,0-4 1,1 4-3,-1 0-1,-4 0 0,4 0-1,-8 0 0,-4 3 0,8 0 0,-4 0-1,4 0 0,-8 0 0,0 3 2,0 0-1,0-3 0,-4 3 1,4 0 1,0 0-2,-8 4 2,4-4 0,-5-3-1,-3 0 1,0 0 0,-1 3-2,1-3 3,0 0-2,-5 0 1,-3 0-2,-1 0 1,1 0-2,-1 0 1,-4 0 0,1 0-1,-1 0 0,1 0 0,-5 0 0,0 0 0,0 0 0,-3 0 0,3 0 0,-8 0 0,4 0 0,-4 0 0,0 0 0,0 0 0,1 0 0,-1 0 0,0 0 0,0 0 0,0 0 0,0 0 0,0 0 0,-4 0 0,4 0-3,-4 0-2,0 0-4,4 0 0,-4-3-4,0 3-3,0 0-4,0 0-5,0-3-8,-4 3-11,4-7-12,-12 1-8</inkml:trace>
  <inkml:trace contextRef="#ctx0" brushRef="#br0" timeOffset="194386.1183">21829 10562 287,'0'0'38,"0"-3"-7,0 0-3,8-3 1,1 6-6,3-13-1,-4 5-7,4-5-5,1 0-2,3 1 0,-4 4-4,1-5 0,-1 0-1,0 2-3,4-1 1,-3-1-1,-1 0 1,4-1-1,1-2 3,-5 5 1,0-2 1,1 0-1,-1 4 1,0 1-1,0 1-1,-3 1-1,7 0 0,-8 3-1,-4-1 0,9 1 1,-5 0-2,0 3 0,-8 0 0,4 3 1,-4-3-1,0 13 1,0 3 0,0-5-1,0 5 0,0 0-1,-4-2 1,-4 2 0,0-2 1,-1 9-1,1-4 0,0-5 0,-4-1 0,4-5-1,-1 1 1,5-3 0,-4 1 1,0-4-1,4-3 0,-4 0-1,-1 0 2,5 0-1,-8 0 0,4-3 0,0 0 0,-5-1-1,5-5 1,0 1 0,0 5 0,0-4 0,-1-2 1,1 3 3,4-1 1,-4 6 3,8 1-2,-4-4-1,0 4 1,4 0 0,0-3-1,0 3-1,0 0-2,0 0 1,0 0 0,0 0 2,0 3 1,4-3 0,0 5 0,8-5 1,-4 7-2,5-1-1,-1 0 0,4-3 0,-3 1-3,-5-1 0,4 0 1,5-3-1,-5 5-1,0-5 1,4 3-2,-3 0-4,-1-3-3,-4 0-1,4 0-5,-3 0-1,-5 0-3,4-3-6,4 0-7,-4-2-5,1-5-9,3 1-3,-8-1 1</inkml:trace>
  <inkml:trace contextRef="#ctx0" brushRef="#br0" timeOffset="195051.1563">22533 10341 312,'0'0'30,"0"0"-3,0 0-4,-4 0-1,4 0-7,0 0-4,4 0-2,-4 0-2,4 0-2,-4 0 0,13 4 3,-5-4 1,0 0 5,4 0-1,-8 0-2,5 0-2,-1-4-1,0 4-2,0-3 0,-4 0-1,0-3-1,0 1 0,1-5 0,-5 4-3,4 0 0,0-4 2,-4 2-2,0 2 0,0-1 1,0 1-2,0-4 0,0 6 1,-4-3-1,0-2 0,-1 2 0,-3 4 0,4-3 0,-4 0-1,4 2 1,-4 4 0,4 0 0,-5 0 0,5 0 0,-4 4 0,0-1 0,4 6 0,-4 1 0,0-1 0,-1 2 0,-3-1 1,8 3 1,-4-1 1,0 0 1,3 3 0,-3 3 2,8 1 1,-4-1-1,0 1 1,4-2-3,0 2 1,0 0 1,4-4 0,0-3-2,0 3-2,9-3 0,-5-2 0,0-1 0,4 1-2,1-5 2,-1 1-1,0-3-1,0-3-2,1 0-4,-1 0-1,0 0-4,1-3-1,-1 3-2,0-6-3,-4 1-7,1-5-7,3 1-3,-4-1-4,0-2 0,0 0-4,17-24-7</inkml:trace>
  <inkml:trace contextRef="#ctx0" brushRef="#br0" timeOffset="195790.1986">22844 9758 269,'-4'0'29,"4"0"-6,0 0-4,0 0-4,0 0-7,4-3 1,-4 3-4,9 0 2,-1 0-2,0 0-5,-4 0 1,4 0 6,1 0 2,-1-3 2,0 3-1,-4 0-2,4 0 1,-4 0-3,0 0-2,0 0-1,1 3-1,-5-3 0,8 3-2,-4-3 1,-4 3 0,0 0 0,0 2 1,0-2 0,0 0-1,0 4 0,0-1 0,0 0-1,0 4-1,-4-7 2,4 5-1,-8-5 0,3 4 0,1 2 0,-8-6 2,8 7-1,0-2-3,-4-2 2,4 1 0,-5-1 0,1-3 0,4 3 1,0-2-1,4-1 0,-4 2-1,4-2 1,0 0 0,0 0 0,4 0 0,-4 1 0,0-4 0,4 0 0,0 0 0,0 9 0,5-9 0,-5 6 0,4-6 0,-4 0 4,4 5 1,4-5 4,-3 0 0,3 3-2,-8 4-1,0-1 1,0-3 0,4 0-2,-4 4-1,0-2 0,-4-2-1,5 6 1,-5-2 0,0-1-1,0 4 2,-5-1-3,5 2 2,-8-1 0,0-1-2,0-2 1,0-3 0,4 3 0,-5-1 0,1 0-1,0 1 2,4-1-2,0-3-1,0-3 1,-4 0-1,-1 4 0,5-4 0,-8 1-1,4-1-2,0 0-2,4 0-4,-5 0 1,5 0-1,-4-1-5,4 1-3,0-4-3,4 1-6,0 0-6,0-3-4,0-1-3,0-5-5,12-12-3</inkml:trace>
  <inkml:trace contextRef="#ctx0" brushRef="#br0" timeOffset="196568.2431">23152 10050 279,'0'0'23,"0"0"-4,4 0-6,-4 0 0,8 0 2,0-4-2,-4 0-2,8-5-5,-3-4-1,3 2-2,-4-2 1,0-3-2,0 7 5,1-2-2,-1-5 4,0 2-1,4 1 1,-4 0-2,5 2 2,-5-5 1,4 3-2,0 4-1,-3-2-1,3-2-1,-4 0-1,4 5-3,-3-4 1,3 5-1,-4-2 0,0 6 4,-4-4 0,0 4 4,1 1-1,3 2-2,0 0 1,-4-6-1,0 6-3,0 0 0,0 0-1,-4 0-1,8 0 0,-8 0 0,5 3 0,-1 2 0,-4 1-1,0 4-1,0 6 2,0-5-1,0-2 0,0 1 0,-4 0 0,-1-2 0,-3 7 0,8 1 0,-8-6-1,4-2 4,0 1-3,0 4 0,0-10 1,-4 5-1,3-1 0,-3-4 1,4 3-1,0-3-2,0 4 3,-4-4-1,0-3 0,4 0 0,-1 0 0,1-3 0,4 3 0,-8 0-1,4-4 2,0 1 0,0 0-1,-4-3 0,8 6 0,-4 0 1,4-3 1,-5-1 0,1 4 1,4 0-2,0 0 2,0 4-2,0-4 1,0 0-1,0 0-1,0 0 2,0 0 0,0 3 0,0-3-2,0 0 2,0 0 1,0 3 1,9-3-1,-9 3 0,12-3 0,-4 6 1,0-6-1,0 0 1,5 0-2,-1 4 0,0-1-1,1-3 0,3 5 0,-4-5 0,5-2-2,-9 2-2,8-6-4,-4 2-3,1 1-3,-5 0-4,4-10-6,-4 5-7,5 2-8,-5-7-4,-4 7-6,20-12-6</inkml:trace>
  <inkml:trace contextRef="#ctx0" brushRef="#br0" timeOffset="199611.4171">21444 8235 130,'0'0'12,"0"0"7,0 0-3,0 0 1,0 0 2,-4 3 3,4-3-3,0 10-4,-4-1 3,0-1-4,4 2-2,-4 6 1,4-2 0,-4 8 3,0 2-4,4 6 1,-4 5 3,0 5 2,-1 4-2,1 6 0,4 2-3,0 1-1,-4-3-3,0 6 1,0-5-1,4 5 0,-4-1-2,0 9 1,0-1-2,0 9 0,0 1-1,-5 0 0,5 0-3,0-3 2,0 5 3,-4-5-2,0-6 0,0-2 0,4 4 0,-5 4-1,1 5 0,4-5 0,-4 0-2,0-3 1,-1-2-2,1-5 1,4-1-1,-4-11 0,0 1 1,4 0-1,-4-9 1,3 3 0,1-3-1,0-4 0,0 4 0,0 6-1,0 0 0,-4-3 3,4 0-3,0-6 0,4-7 0,-4 0 0,4-3 0,-9-5 0,9-4 0,-4 1 0,4-3 0,0-2 1,0-1 0,0-4-1,0-4 0,0 5 0,0-4 0,0 0-1,0 4 2,0-4-1,0-1 0,-4 1 0,4 1 0,0-1 0,4 1 0,-4-1-1,0-4 2,4-2-1,-4 4 0,9-2 0,-5-2 0,-4 0 0,8 0-1,0 0 3,-4 0 1,4 3-1,5-3 1,-1 0 0,0 3-2,0-3 0,5 0 0,-1 0 0,1 0 0,3 0 1,0 0 0,1 0-1,-1-3-1,5 3 1,0-3 0,-5 3 1,9 0 0,-9-2-1,9-2 2,-1 4 0,9-2-1,0-1 2,0 0-4,0-1 2,0 1 0,4-3-1,0-1 1,-5 1-2,5 1 1,0 2-1,0 0 1,0 0-2,-4 0 2,0-1-2,0 1 0,0 0 1,3 0 1,1-3 0,0 2 1,4 0 0,0-3-1,5 1 1,-5 0-2,4-1 0,-8 1 0,4-2 0,0 1 1,-8 4 0,4-3-1,-5 0-1,1-1 2,0 1-2,0 0 0,0 1 1,0-2 1,-1-2-2,-3 2 1,4 4 0,0-3 1,-4 4-2,-1-1 2,1 0 0,0 0-1,0 0 0,-1-1-1,-3 1 0,0 0 2,-1 0-2,1-3 1,0 4 1,-1-1 0,1 0-2,0-1 2,-1 1-2,5-3 0,-8 0 1,7-1 0,-7 4 1,-1 3 0,5-3-1,-8 0 0,-1 1-1,1-3 0,-1 5 1,1-1 0,-5 1 0,4-3 0,-3 3 0,-5 0 0,4 0 0,1 0 0,-1 0 0,-4 0 0,1 0 0,-1-4 0,-4 4-1,4 0 2,-3-6-1,3 6 0,-4-3 0,-4 3 0,0 0 0,0-3 0,0 3-1,1 0 1,-1 0 1,0 0-1,-4-4 0,4 1 0,0 0 0,0 3 0,4-3 0,-8 0 1,4 3 0,5 0-2,-9-2 0,0-1 2,4 0-2,0 0 2,-4-1 0,4 4 1,0 0 0,-4 0 0,0 0-2,0 0 1,0-6 1,4 6-1,-4-3 0,0 3-1,-4 0 0,4-6 1,0 6-2,0-10 3,-4 5 0,4 5-1,4 0 0,-4-6 2,0 3 0,-4-1-2,4 1 2,0-3 0,4-4-1,-4-4 0,0 5 1,0-4 0,4 2 0,-4-2-3,0 0 2,0-1 0,0-8 1,0 4 0,0-1-1,0-2 0,0-7 0,4 4 1,0-1-1,0 1 0,4-3 0,-3-5-1,-5 2 0,8-7-1,0-3 0,0 1 0,-4-1 0,0-6 0,0 0 1,-4 4-1,4-10 0,-4 6 1,9-3-2,-9 9 2,0-3-2,0 3 1,0 7 0,0-4 1,0 4-1,0 3 0,0-2-1,4 2 2,0-1-2,-4 4 1,0-4 0,4 0 0,-4 1 1,4 0-2,0-7 1,0 4 0,0-2 0,0-5 0,-4 1 0,0 2 0,0-6 0,0 10 0,0-1 0,0 4 0,0 1 0,0 6 0,0-1 1,0-2-1,0 2-1,0 1 1,0 0 0,5 0 0,-5 0 0,8-1 0,-4 2 0,0-2 0,4 4 0,-4-3 0,0 3 0,0-3 0,-4 0 0,0 0-2,0 3 1,0-1 1,0 2-1,0 0 1,-4-2 0,4 7 0,0-2 1,0 0-2,0-1 1,-4-2 0,4 1 0,0 5 0,0-9 0,0 5 0,0 1 0,0 1-2,0-4 2,0-1 0,0 4 0,-4 3 0,4 5 0,0-5 0,0 4 0,-4-1 0,0 6 0,0-3-1,0 4 0,0 3-1,4-3 2,-4 3-1,4-7 1,4 4 0,-4 3 0,0 0 0,-4 0 0,4 0 0,0 0 0,0 0 0,0 0 0,-5 0 0,5 0 0,0 0 2,-4-3-2,-4 3 1,4-3-1,0 3 0,-8 0 0,3-3 0,1-4 0,-4 7 0,0-3 0,4 0 0,-5 1 0,1-1-2,0 0 2,-1 3 0,-3 0 0,0 0 0,-1-3 0,-3 3 0,-1 0 0,-3-3 0,-5 3 0,5 0-1,-5 0 1,0 0 0,-3 0 0,-5 0 0,0 3 0,0 0 0,4-3-1,0 3 2,5-3-1,-5 0 0,4 0-1,-3 3 1,-1-3 0,0 0 1,0 5-1,1-2 0,-5 1 0,4 2-1,-8-3 2,4 0-1,4-3 0,-3 0 0,-1 3 0,4 1 0,-4-4 0,0 3 0,5 0 0,-5 0-1,4-3 2,0 0-1,1 3-1,3-3 2,-4 0-1,4 4 0,1-3-1,3-1 1,1 0 0,-5 0 1,0 0-1,5 3 0,-5 0 0,0 1-1,5-4 2,-5 0-1,5 0 0,-5 0-1,4 0 2,1 0-1,-1 3-1,5-3 2,-5 0-2,5 0 2,-1 0-1,5 3 0,0-3 0,-1 0 0,5 0 0,-4 0 0,3 0 0,-3-3 0,4 3-1,-1 0 1,1 0 0,0 0 1,-1 0-1,-3-3 0,0 3 0,-1 0 0,5 0-1,-4 0 1,3 0 0,-3 0 1,0 0-2,-1-4 2,1 1-1,0 3 0,-1 0-1,1 0 2,-5 0-1,9 0 0,0 0 0,-5 0 0,5 0 0,-4 0 0,3 0 0,1 0 0,0 0-1,0 0 2,-1-3-1,1 3 0,0-1 0,-1 1 0,1-7 0,4 4-1,-4 0 2,-1 3-1,1 0-1,0 0 2,0 0-1,-1 0 0,5 0 0,-4 0 0,4 0 0,-1 0 2,1 0-2,0 0 0,-4 0 0,4 0 0,-1 0 0,1 0 0,0 0-1,4-7 2,-4 7-1,4 0 2,0 0-1,-5 0 0,5 0 0,0-3 0,0 0-1,-4 3 0,0 0 0,4 0 0,-5 0 0,1 0 0,4 0 0,0 0 0,0 0 0,0 0-1,0-3-2,4 3-4,0 0-2,0 0-4,0 0-2,0 0-1,4 0-3,4 0-3,0-3-7,5 3-5,-5-3-10,-4 3-9,4 0-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E42B2304-4705-4CE8-B02C-D4D42D6B8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96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C1CC05-A0B3-43AA-A3DA-AC2617A983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1223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7ECBD-ED7A-47B7-B8AC-B7374697A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625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1CD91-60C2-433C-A140-EE37943BC3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580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ABD02-62C5-47EC-A021-2E4DD798AA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3411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C72DA-8BCA-4C31-B294-AED089E647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123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8FB81-A402-4D18-863F-C5CEEFB6C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7017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898DE-CBCC-4C72-86B0-8E582CAE7B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841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3BE7C-7881-43B4-8252-39E0D38659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94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D3470A-1791-45A7-9DF8-D9E7B7144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84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727BD-C725-4D58-A14D-5397D9A89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326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525CA-93F5-4CDE-929B-0C87DA8407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541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0C33F428-E965-44A8-8429-F45A7434F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customXml" Target="../ink/ink5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customXml" Target="../ink/ink6.x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aplace Transform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152400" y="914400"/>
            <a:ext cx="88392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MT Symbol" pitchFamily="18" charset="2"/>
              </a:rPr>
              <a:t>A transform is an operation that changes a function into a new function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Examples of this are derivatives and antiderivatives.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MT Symbol" pitchFamily="18" charset="2"/>
              </a:rPr>
              <a:t>These are linear transforms:</a:t>
            </a:r>
          </a:p>
        </p:txBody>
      </p:sp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641350" y="4381500"/>
          <a:ext cx="7924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7924800" imgH="660400" progId="Equation.DSMT4">
                  <p:embed/>
                </p:oleObj>
              </mc:Choice>
              <mc:Fallback>
                <p:oleObj name="Equation" r:id="rId3" imgW="7924800" imgH="6604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4381500"/>
                        <a:ext cx="7924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Def.</a:t>
            </a:r>
            <a:r>
              <a:rPr lang="en-US" altLang="en-US" sz="3600"/>
              <a:t> Let  </a:t>
            </a:r>
            <a:r>
              <a:rPr lang="en-US" altLang="en-US" sz="3600" i="1"/>
              <a:t>f</a:t>
            </a:r>
            <a:r>
              <a:rPr lang="en-US" altLang="en-US" sz="3600"/>
              <a:t> (</a:t>
            </a:r>
            <a:r>
              <a:rPr lang="en-US" altLang="en-US" sz="3600" i="1"/>
              <a:t>t</a:t>
            </a:r>
            <a:r>
              <a:rPr lang="en-US" altLang="en-US" sz="3600"/>
              <a:t>) be defined for </a:t>
            </a:r>
            <a:r>
              <a:rPr lang="en-US" altLang="en-US" sz="3600" i="1"/>
              <a:t>t</a:t>
            </a:r>
            <a:r>
              <a:rPr lang="en-US" altLang="en-US" sz="3600"/>
              <a:t> </a:t>
            </a:r>
            <a:r>
              <a:rPr lang="en-US" altLang="en-US" sz="3600">
                <a:cs typeface="Times New Roman" pitchFamily="18" charset="0"/>
              </a:rPr>
              <a:t>≥ 0, th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cs typeface="Times New Roman" pitchFamily="18" charset="0"/>
              </a:rPr>
              <a:t>is called the </a:t>
            </a:r>
            <a:r>
              <a:rPr lang="en-US" altLang="en-US" sz="3600" u="sng">
                <a:cs typeface="Times New Roman" pitchFamily="18" charset="0"/>
              </a:rPr>
              <a:t>Laplace Transform</a:t>
            </a:r>
            <a:r>
              <a:rPr lang="en-US" altLang="en-US" sz="3600">
                <a:cs typeface="Times New Roman" pitchFamily="18" charset="0"/>
              </a:rPr>
              <a:t> of  </a:t>
            </a:r>
            <a:r>
              <a:rPr lang="en-US" altLang="en-US" sz="3600" i="1">
                <a:cs typeface="Times New Roman" pitchFamily="18" charset="0"/>
              </a:rPr>
              <a:t>f</a:t>
            </a:r>
            <a:r>
              <a:rPr lang="en-US" altLang="en-US" sz="3600"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cs typeface="Times New Roman" pitchFamily="18" charset="0"/>
              </a:rPr>
              <a:t>*** </a:t>
            </a:r>
            <a:r>
              <a:rPr lang="en-US" altLang="en-US" sz="3600">
                <a:latin typeface="Lucida Calligraphy" pitchFamily="66" charset="0"/>
                <a:cs typeface="Times New Roman" pitchFamily="18" charset="0"/>
              </a:rPr>
              <a:t>L</a:t>
            </a:r>
            <a:r>
              <a:rPr lang="en-US" altLang="en-US" sz="3600">
                <a:cs typeface="Times New Roman" pitchFamily="18" charset="0"/>
              </a:rPr>
              <a:t>{ </a:t>
            </a:r>
            <a:r>
              <a:rPr lang="en-US" altLang="en-US" sz="3600" i="1">
                <a:cs typeface="Times New Roman" pitchFamily="18" charset="0"/>
              </a:rPr>
              <a:t>f</a:t>
            </a:r>
            <a:r>
              <a:rPr lang="en-US" altLang="en-US" sz="3600">
                <a:cs typeface="Times New Roman" pitchFamily="18" charset="0"/>
              </a:rPr>
              <a:t> (</a:t>
            </a:r>
            <a:r>
              <a:rPr lang="en-US" altLang="en-US" sz="3600" i="1">
                <a:cs typeface="Times New Roman" pitchFamily="18" charset="0"/>
              </a:rPr>
              <a:t>t</a:t>
            </a:r>
            <a:r>
              <a:rPr lang="en-US" altLang="en-US" sz="3600">
                <a:cs typeface="Times New Roman" pitchFamily="18" charset="0"/>
              </a:rPr>
              <a:t>)} = </a:t>
            </a:r>
            <a:r>
              <a:rPr lang="en-US" altLang="en-US" sz="3600" i="1">
                <a:cs typeface="Times New Roman" pitchFamily="18" charset="0"/>
              </a:rPr>
              <a:t>F</a:t>
            </a:r>
            <a:r>
              <a:rPr lang="en-US" altLang="en-US" sz="3600">
                <a:cs typeface="Times New Roman" pitchFamily="18" charset="0"/>
              </a:rPr>
              <a:t>(</a:t>
            </a:r>
            <a:r>
              <a:rPr lang="en-US" altLang="en-US" sz="3600" i="1">
                <a:cs typeface="Times New Roman" pitchFamily="18" charset="0"/>
              </a:rPr>
              <a:t>s</a:t>
            </a:r>
            <a:r>
              <a:rPr lang="en-US" altLang="en-US" sz="3600">
                <a:cs typeface="Times New Roman" pitchFamily="18" charset="0"/>
              </a:rPr>
              <a:t>)</a:t>
            </a:r>
            <a:endParaRPr lang="en-US" altLang="en-US" sz="3600" u="sng">
              <a:cs typeface="Times New Roman" pitchFamily="18" charset="0"/>
            </a:endParaRP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1752600" y="838200"/>
          <a:ext cx="4229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229100" imgH="1295400" progId="Equation.DSMT4">
                  <p:embed/>
                </p:oleObj>
              </mc:Choice>
              <mc:Fallback>
                <p:oleObj name="Equation" r:id="rId3" imgW="4229100" imgH="1295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38200"/>
                        <a:ext cx="4229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1}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Find the domai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43200" y="133200"/>
              <a:ext cx="7984080" cy="4703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4200" y="123480"/>
                <a:ext cx="8001720" cy="47246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</a:t>
            </a:r>
            <a:r>
              <a:rPr lang="en-US" altLang="en-US" sz="3600" i="1"/>
              <a:t>t</a:t>
            </a:r>
            <a:r>
              <a:rPr lang="en-US" altLang="en-US" sz="3600"/>
              <a:t>}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9640" y="147600"/>
              <a:ext cx="8859600" cy="6228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840" y="136800"/>
                <a:ext cx="8883000" cy="6245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</a:t>
            </a:r>
            <a:r>
              <a:rPr lang="en-US" altLang="en-US" sz="3600" i="1"/>
              <a:t>e</a:t>
            </a:r>
            <a:r>
              <a:rPr lang="en-US" altLang="en-US" sz="3600" baseline="30000"/>
              <a:t>-3</a:t>
            </a:r>
            <a:r>
              <a:rPr lang="en-US" altLang="en-US" sz="3600" i="1" baseline="30000"/>
              <a:t>t</a:t>
            </a:r>
            <a:r>
              <a:rPr lang="en-US" altLang="en-US" sz="3600"/>
              <a:t>}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130560" y="217080"/>
              <a:ext cx="4709160" cy="4784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23000" y="206640"/>
                <a:ext cx="4724280" cy="4802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10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Some basic transforms are on p. 277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 </a:t>
            </a:r>
            <a:r>
              <a:rPr lang="en-US" altLang="en-US" sz="3600">
                <a:latin typeface="Lucida Calligraphy" pitchFamily="66" charset="0"/>
                <a:sym typeface="Wingdings" pitchFamily="2" charset="2"/>
              </a:rPr>
              <a:t>L</a:t>
            </a:r>
            <a:r>
              <a:rPr lang="en-US" altLang="en-US" sz="3600">
                <a:sym typeface="Wingdings" pitchFamily="2" charset="2"/>
              </a:rPr>
              <a:t> is linear</a:t>
            </a: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1 + 5</a:t>
            </a:r>
            <a:r>
              <a:rPr lang="en-US" altLang="en-US" sz="3600" i="1"/>
              <a:t>t</a:t>
            </a:r>
            <a:r>
              <a:rPr lang="en-US" altLang="en-US" sz="3600"/>
              <a:t>}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59000" y="1803240"/>
              <a:ext cx="2955240" cy="2463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50000" y="1796400"/>
                <a:ext cx="2975760" cy="2477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A function  </a:t>
            </a:r>
            <a:r>
              <a:rPr lang="en-US" altLang="en-US" sz="3600" i="1"/>
              <a:t>f</a:t>
            </a:r>
            <a:r>
              <a:rPr lang="en-US" altLang="en-US" sz="3600"/>
              <a:t>  is of </a:t>
            </a:r>
            <a:r>
              <a:rPr lang="en-US" altLang="en-US" sz="3600" u="sng"/>
              <a:t>exponential order</a:t>
            </a:r>
            <a:r>
              <a:rPr lang="en-US" altLang="en-US" sz="3600"/>
              <a:t> </a:t>
            </a:r>
            <a:r>
              <a:rPr lang="en-US" altLang="en-US" sz="3600" i="1"/>
              <a:t>c</a:t>
            </a:r>
            <a:r>
              <a:rPr lang="en-US" altLang="en-US" sz="3600"/>
              <a:t> if there exist constants </a:t>
            </a:r>
            <a:r>
              <a:rPr lang="en-US" altLang="en-US" sz="3600" i="1"/>
              <a:t>c</a:t>
            </a:r>
            <a:r>
              <a:rPr lang="en-US" altLang="en-US" sz="3600"/>
              <a:t>, </a:t>
            </a:r>
            <a:r>
              <a:rPr lang="en-US" altLang="en-US" sz="3600" i="1"/>
              <a:t>M</a:t>
            </a:r>
            <a:r>
              <a:rPr lang="en-US" altLang="en-US" sz="3600"/>
              <a:t> &gt; 0, and </a:t>
            </a:r>
            <a:r>
              <a:rPr lang="en-US" altLang="en-US" sz="3600" i="1"/>
              <a:t>T</a:t>
            </a:r>
            <a:r>
              <a:rPr lang="en-US" altLang="en-US" sz="3600"/>
              <a:t> &gt; 0 such that | </a:t>
            </a:r>
            <a:r>
              <a:rPr lang="en-US" altLang="en-US" sz="3600" i="1"/>
              <a:t>f</a:t>
            </a:r>
            <a:r>
              <a:rPr lang="en-US" altLang="en-US" sz="3600"/>
              <a:t> (</a:t>
            </a:r>
            <a:r>
              <a:rPr lang="en-US" altLang="en-US" sz="3600" i="1"/>
              <a:t>t</a:t>
            </a:r>
            <a:r>
              <a:rPr lang="en-US" altLang="en-US" sz="3600"/>
              <a:t>)| &lt; </a:t>
            </a:r>
            <a:r>
              <a:rPr lang="en-US" altLang="en-US" sz="3600" i="1"/>
              <a:t>Me</a:t>
            </a:r>
            <a:r>
              <a:rPr lang="en-US" altLang="en-US" sz="3600" i="1" baseline="30000"/>
              <a:t>ct</a:t>
            </a:r>
            <a:r>
              <a:rPr lang="en-US" altLang="en-US" sz="3600"/>
              <a:t> for all </a:t>
            </a:r>
            <a:r>
              <a:rPr lang="en-US" altLang="en-US" sz="3600" i="1"/>
              <a:t>t</a:t>
            </a:r>
            <a:r>
              <a:rPr lang="en-US" altLang="en-US" sz="3600"/>
              <a:t> &gt; </a:t>
            </a:r>
            <a:r>
              <a:rPr lang="en-US" altLang="en-US" sz="3600" i="1"/>
              <a:t>T</a:t>
            </a:r>
            <a:r>
              <a:rPr lang="en-US" altLang="en-US" sz="360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Thm.</a:t>
            </a:r>
            <a:r>
              <a:rPr lang="en-US" altLang="en-US" sz="3600"/>
              <a:t> If  </a:t>
            </a:r>
            <a:r>
              <a:rPr lang="en-US" altLang="en-US" sz="3600" i="1"/>
              <a:t>f</a:t>
            </a:r>
            <a:r>
              <a:rPr lang="en-US" altLang="en-US" sz="3600"/>
              <a:t>  is a piecewise continuous function on [0,</a:t>
            </a:r>
            <a:r>
              <a:rPr lang="en-US" altLang="en-US" sz="3600">
                <a:cs typeface="Times New Roman" pitchFamily="18" charset="0"/>
              </a:rPr>
              <a:t>∞) and of exponential order </a:t>
            </a:r>
            <a:r>
              <a:rPr lang="en-US" altLang="en-US" sz="3600" i="1">
                <a:cs typeface="Times New Roman" pitchFamily="18" charset="0"/>
              </a:rPr>
              <a:t>c</a:t>
            </a:r>
            <a:r>
              <a:rPr lang="en-US" altLang="en-US" sz="3600">
                <a:cs typeface="Times New Roman" pitchFamily="18" charset="0"/>
              </a:rPr>
              <a:t>, then </a:t>
            </a:r>
            <a:r>
              <a:rPr lang="en-US" altLang="en-US" sz="3600">
                <a:latin typeface="Lucida Calligraphy" pitchFamily="66" charset="0"/>
                <a:cs typeface="Times New Roman" pitchFamily="18" charset="0"/>
              </a:rPr>
              <a:t>L</a:t>
            </a:r>
            <a:r>
              <a:rPr lang="en-US" altLang="en-US" sz="3600">
                <a:cs typeface="Times New Roman" pitchFamily="18" charset="0"/>
              </a:rPr>
              <a:t>{ </a:t>
            </a:r>
            <a:r>
              <a:rPr lang="en-US" altLang="en-US" sz="3600" i="1">
                <a:cs typeface="Times New Roman" pitchFamily="18" charset="0"/>
              </a:rPr>
              <a:t>f</a:t>
            </a:r>
            <a:r>
              <a:rPr lang="en-US" altLang="en-US" sz="3600">
                <a:cs typeface="Times New Roman" pitchFamily="18" charset="0"/>
              </a:rPr>
              <a:t> (</a:t>
            </a:r>
            <a:r>
              <a:rPr lang="en-US" altLang="en-US" sz="3600" i="1">
                <a:cs typeface="Times New Roman" pitchFamily="18" charset="0"/>
              </a:rPr>
              <a:t>t</a:t>
            </a:r>
            <a:r>
              <a:rPr lang="en-US" altLang="en-US" sz="3600">
                <a:cs typeface="Times New Roman" pitchFamily="18" charset="0"/>
              </a:rPr>
              <a:t>)} exists for </a:t>
            </a:r>
            <a:r>
              <a:rPr lang="en-US" altLang="en-US" sz="3600" i="1">
                <a:cs typeface="Times New Roman" pitchFamily="18" charset="0"/>
              </a:rPr>
              <a:t>s</a:t>
            </a:r>
            <a:r>
              <a:rPr lang="en-US" altLang="en-US" sz="3600">
                <a:cs typeface="Times New Roman" pitchFamily="18" charset="0"/>
              </a:rPr>
              <a:t> &gt; </a:t>
            </a:r>
            <a:r>
              <a:rPr lang="en-US" altLang="en-US" sz="3600" i="1">
                <a:cs typeface="Times New Roman" pitchFamily="18" charset="0"/>
              </a:rPr>
              <a:t>c</a:t>
            </a:r>
            <a:r>
              <a:rPr lang="en-US" altLang="en-US" sz="3600"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cs typeface="Times New Roman" pitchFamily="18" charset="0"/>
                <a:sym typeface="Wingdings" pitchFamily="2" charset="2"/>
              </a:rPr>
              <a:t> This is not a requirement for the existence of </a:t>
            </a:r>
            <a:r>
              <a:rPr lang="en-US" altLang="en-US" sz="3600">
                <a:latin typeface="Lucida Calligraphy" pitchFamily="66" charset="0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, others also have an </a:t>
            </a:r>
            <a:r>
              <a:rPr lang="en-US" altLang="en-US" sz="3600">
                <a:latin typeface="Lucida Calligraphy" pitchFamily="66" charset="0"/>
                <a:cs typeface="Times New Roman" pitchFamily="18" charset="0"/>
                <a:sym typeface="Wingdings" pitchFamily="2" charset="2"/>
              </a:rPr>
              <a:t>L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3600" u="sng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Thm.</a:t>
            </a:r>
            <a:r>
              <a:rPr lang="en-US" altLang="en-US" sz="3600"/>
              <a:t> If  </a:t>
            </a:r>
            <a:r>
              <a:rPr lang="en-US" altLang="en-US" sz="3600" i="1"/>
              <a:t>f</a:t>
            </a:r>
            <a:r>
              <a:rPr lang="en-US" altLang="en-US" sz="3600"/>
              <a:t>  is piecewise continuous on (0,</a:t>
            </a:r>
            <a:r>
              <a:rPr lang="en-US" altLang="en-US" sz="3600">
                <a:cs typeface="Times New Roman" pitchFamily="18" charset="0"/>
              </a:rPr>
              <a:t>∞) and of exponential order, and if                   </a:t>
            </a:r>
            <a:r>
              <a:rPr lang="en-US" altLang="en-US" sz="3600" i="1">
                <a:cs typeface="Times New Roman" pitchFamily="18" charset="0"/>
              </a:rPr>
              <a:t>F</a:t>
            </a:r>
            <a:r>
              <a:rPr lang="en-US" altLang="en-US" sz="3600">
                <a:cs typeface="Times New Roman" pitchFamily="18" charset="0"/>
              </a:rPr>
              <a:t>(</a:t>
            </a:r>
            <a:r>
              <a:rPr lang="en-US" altLang="en-US" sz="3600" i="1">
                <a:cs typeface="Times New Roman" pitchFamily="18" charset="0"/>
              </a:rPr>
              <a:t>s</a:t>
            </a:r>
            <a:r>
              <a:rPr lang="en-US" altLang="en-US" sz="3600">
                <a:cs typeface="Times New Roman" pitchFamily="18" charset="0"/>
              </a:rPr>
              <a:t>) =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 </a:t>
            </a:r>
            <a:r>
              <a:rPr lang="en-US" altLang="en-US" sz="3600" i="1"/>
              <a:t>f</a:t>
            </a:r>
            <a:r>
              <a:rPr lang="en-US" altLang="en-US" sz="3600"/>
              <a:t> (</a:t>
            </a:r>
            <a:r>
              <a:rPr lang="en-US" altLang="en-US" sz="3600" i="1"/>
              <a:t>t</a:t>
            </a:r>
            <a:r>
              <a:rPr lang="en-US" altLang="en-US" sz="3600"/>
              <a:t>)}, then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4724400" y="1447800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286000" imgH="723900" progId="Equation.DSMT4">
                  <p:embed/>
                </p:oleObj>
              </mc:Choice>
              <mc:Fallback>
                <p:oleObj name="Equation" r:id="rId3" imgW="22860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47800"/>
                        <a:ext cx="2286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783240" y="2124000"/>
              <a:ext cx="3223800" cy="2560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71720" y="2114280"/>
                <a:ext cx="3246480" cy="2577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8600" y="5334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Find </a:t>
            </a:r>
            <a:r>
              <a:rPr lang="en-US" altLang="en-US" sz="3600">
                <a:latin typeface="Lucida Calligraphy" pitchFamily="66" charset="0"/>
              </a:rPr>
              <a:t>L</a:t>
            </a:r>
            <a:r>
              <a:rPr lang="en-US" altLang="en-US" sz="3600"/>
              <a:t>{</a:t>
            </a:r>
            <a:r>
              <a:rPr lang="en-US" altLang="en-US" sz="3600" i="1"/>
              <a:t> f </a:t>
            </a:r>
            <a:r>
              <a:rPr lang="en-US" altLang="en-US" sz="3600"/>
              <a:t>(</a:t>
            </a:r>
            <a:r>
              <a:rPr lang="en-US" altLang="en-US" sz="3600" i="1"/>
              <a:t>t</a:t>
            </a:r>
            <a:r>
              <a:rPr lang="en-US" altLang="en-US" sz="3600"/>
              <a:t>)}, where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029200" y="228600"/>
          <a:ext cx="3683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3683000" imgH="1270000" progId="Equation.DSMT4">
                  <p:embed/>
                </p:oleObj>
              </mc:Choice>
              <mc:Fallback>
                <p:oleObj name="Equation" r:id="rId3" imgW="3683000" imgH="127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8600"/>
                        <a:ext cx="3683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16800" y="1602000"/>
              <a:ext cx="8423280" cy="2714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6720" y="1596960"/>
                <a:ext cx="8446320" cy="273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98</TotalTime>
  <Words>229</Words>
  <Application>Microsoft Office PowerPoint</Application>
  <PresentationFormat>On-screen Show (4:3)</PresentationFormat>
  <Paragraphs>2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Times New Roman</vt:lpstr>
      <vt:lpstr>MT Symbol</vt:lpstr>
      <vt:lpstr>Wingdings</vt:lpstr>
      <vt:lpstr>Lucida Calligraphy</vt:lpstr>
      <vt:lpstr>Default Design</vt:lpstr>
      <vt:lpstr>Equation</vt:lpstr>
      <vt:lpstr>Laplace Transfor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129</cp:revision>
  <dcterms:created xsi:type="dcterms:W3CDTF">2008-07-08T05:05:51Z</dcterms:created>
  <dcterms:modified xsi:type="dcterms:W3CDTF">2016-04-21T01:51:47Z</dcterms:modified>
</cp:coreProperties>
</file>